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73" r:id="rId3"/>
    <p:sldId id="258" r:id="rId4"/>
    <p:sldId id="265" r:id="rId5"/>
    <p:sldId id="259" r:id="rId6"/>
    <p:sldId id="267" r:id="rId7"/>
    <p:sldId id="268" r:id="rId8"/>
    <p:sldId id="269" r:id="rId9"/>
    <p:sldId id="266" r:id="rId10"/>
    <p:sldId id="270" r:id="rId11"/>
    <p:sldId id="271" r:id="rId12"/>
    <p:sldId id="272" r:id="rId13"/>
    <p:sldId id="260" r:id="rId14"/>
    <p:sldId id="276" r:id="rId15"/>
    <p:sldId id="261" r:id="rId16"/>
    <p:sldId id="262" r:id="rId17"/>
    <p:sldId id="275" r:id="rId18"/>
  </p:sldIdLst>
  <p:sldSz cx="14630400" cy="8229600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êu đề" id="{D7C1FB78-14C4-42C5-A0F6-50ADC2E7F5F8}">
          <p14:sldIdLst>
            <p14:sldId id="257"/>
          </p14:sldIdLst>
        </p14:section>
        <p14:section name="HĐ mở đầu" id="{46A07EF6-6981-4BDA-8B90-685EF0C23ABC}">
          <p14:sldIdLst>
            <p14:sldId id="273"/>
          </p14:sldIdLst>
        </p14:section>
        <p14:section name="HĐ hình thành kiến thức" id="{A7D9684F-02EF-48B2-938B-F821175287B4}">
          <p14:sldIdLst>
            <p14:sldId id="258"/>
            <p14:sldId id="265"/>
            <p14:sldId id="259"/>
            <p14:sldId id="267"/>
            <p14:sldId id="268"/>
            <p14:sldId id="269"/>
            <p14:sldId id="266"/>
            <p14:sldId id="270"/>
            <p14:sldId id="271"/>
            <p14:sldId id="272"/>
          </p14:sldIdLst>
        </p14:section>
        <p14:section name="HĐ luyện tập" id="{019F8C93-D338-46D7-AF8F-847E5EC5E466}">
          <p14:sldIdLst>
            <p14:sldId id="260"/>
            <p14:sldId id="276"/>
          </p14:sldIdLst>
        </p14:section>
        <p14:section name="HĐ vận dụng" id="{6A67265D-6866-4897-A7B5-FB0E5F3CA07F}">
          <p14:sldIdLst>
            <p14:sldId id="261"/>
          </p14:sldIdLst>
        </p14:section>
        <p14:section name="HDVV" id="{4FBE0408-1ACF-4A84-93B2-0533CB266F49}">
          <p14:sldIdLst>
            <p14:sldId id="262"/>
            <p14:sldId id="275"/>
          </p14:sldIdLst>
        </p14:section>
      </p14:sectionLst>
    </p:ex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07364"/>
    <a:srgbClr val="FFF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7" d="100"/>
          <a:sy n="57" d="100"/>
        </p:scale>
        <p:origin x="-756" y="-90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834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218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204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5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0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1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630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19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69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0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333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52BAAA-6138-4509-9622-3800F9742AF5}" type="datetimeFigureOut">
              <a:rPr lang="en-US" smtClean="0"/>
              <a:t>9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87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../anh%20thoai/phan%20bon.ppt" TargetMode="External"/><Relationship Id="rId3" Type="http://schemas.openxmlformats.org/officeDocument/2006/relationships/image" Target="../media/image12.gif"/><Relationship Id="rId7" Type="http://schemas.openxmlformats.org/officeDocument/2006/relationships/hyperlink" Target="CHUONG%20TRINH.ppt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../anh%20thoai/san%20xuat%20rau%20qua%20an%20toan.ppt" TargetMode="External"/><Relationship Id="rId11" Type="http://schemas.openxmlformats.org/officeDocument/2006/relationships/image" Target="../media/image17.gif"/><Relationship Id="rId5" Type="http://schemas.openxmlformats.org/officeDocument/2006/relationships/image" Target="../media/image14.gif"/><Relationship Id="rId10" Type="http://schemas.openxmlformats.org/officeDocument/2006/relationships/image" Target="../media/image16.gif"/><Relationship Id="rId4" Type="http://schemas.openxmlformats.org/officeDocument/2006/relationships/image" Target="../media/image13.gif"/><Relationship Id="rId9" Type="http://schemas.openxmlformats.org/officeDocument/2006/relationships/image" Target="../media/image15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89143" y="837735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- §4. PHÉP CỘNG VÀ PHÉP TRỪ SỐ </a:t>
            </a:r>
            <a:r>
              <a:rPr lang="en-US" sz="3840" b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Ự NHIÊN</a:t>
            </a:r>
            <a:endParaRPr lang="en-US" sz="3840" dirty="0">
              <a:solidFill>
                <a:srgbClr val="FF0000"/>
              </a:solidFill>
              <a:latin typeface="SVN-A Love Of Thunder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12252" y="2130397"/>
            <a:ext cx="11918149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1860" y="4191381"/>
            <a:ext cx="11712257" cy="27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5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7315201" y="1684764"/>
            <a:ext cx="6594935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= b +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= c.</a:t>
            </a:r>
            <a:endParaRPr lang="en-US" sz="2880" dirty="0">
              <a:solidFill>
                <a:schemeClr val="bg1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2504" y="5315406"/>
            <a:ext cx="3796637" cy="14779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74467" y="5247167"/>
            <a:ext cx="3802391" cy="157791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7233046" y="3224528"/>
            <a:ext cx="6677089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7 minh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4 = 3. </a:t>
            </a:r>
          </a:p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Rectangle 49"/>
          <p:cNvSpPr/>
          <p:nvPr/>
        </p:nvSpPr>
        <p:spPr>
          <a:xfrm>
            <a:off x="6232504" y="6886307"/>
            <a:ext cx="7461551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00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8"/>
            <a:ext cx="7315200" cy="111171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865 279 – 45 027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69374" y="2773164"/>
            <a:ext cx="7140761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865 279 – 45 027 = 820 252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4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7"/>
            <a:ext cx="7315200" cy="6020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23742" y="4678878"/>
            <a:ext cx="7140761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8 000 + 21 000 + 30 000 = 69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00 000 – 69 000 = 31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660094" y="2230459"/>
            <a:ext cx="74680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</p:spTree>
    <p:extLst>
      <p:ext uri="{BB962C8B-B14F-4D97-AF65-F5344CB8AC3E}">
        <p14:creationId xmlns:p14="http://schemas.microsoft.com/office/powerpoint/2010/main" val="54809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2645" y="1433087"/>
            <a:ext cx="54779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88976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3 548 + 19 256;      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9 107 – 34 693.</a:t>
            </a: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cxnSp>
        <p:nvCxnSpPr>
          <p:cNvPr id="13" name="Straight Connector 12"/>
          <p:cNvCxnSpPr/>
          <p:nvPr/>
        </p:nvCxnSpPr>
        <p:spPr>
          <a:xfrm>
            <a:off x="6209804" y="1495400"/>
            <a:ext cx="21946" cy="61162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671462" y="1257523"/>
            <a:ext cx="145745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endParaRPr lang="en-US" sz="2880" dirty="0"/>
          </a:p>
        </p:txBody>
      </p:sp>
      <p:grpSp>
        <p:nvGrpSpPr>
          <p:cNvPr id="33" name="Group 32"/>
          <p:cNvGrpSpPr/>
          <p:nvPr/>
        </p:nvGrpSpPr>
        <p:grpSpPr>
          <a:xfrm>
            <a:off x="6912864" y="1630995"/>
            <a:ext cx="1958420" cy="1567769"/>
            <a:chOff x="5760720" y="1487178"/>
            <a:chExt cx="1632017" cy="1306474"/>
          </a:xfrm>
        </p:grpSpPr>
        <p:sp>
          <p:nvSpPr>
            <p:cNvPr id="15" name="Rectangle 14"/>
            <p:cNvSpPr/>
            <p:nvPr/>
          </p:nvSpPr>
          <p:spPr>
            <a:xfrm>
              <a:off x="6315786" y="1578618"/>
              <a:ext cx="1076951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63 548 </a:t>
              </a:r>
              <a:endParaRPr lang="en-US" sz="288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315786" y="1962997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9 256</a:t>
              </a:r>
              <a:endParaRPr lang="en-US" sz="2880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357190" y="2350617"/>
              <a:ext cx="91933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6300342" y="2347376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82 80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59157" y="1854724"/>
              <a:ext cx="326049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60720" y="1487178"/>
              <a:ext cx="42062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sp>
        <p:nvSpPr>
          <p:cNvPr id="29" name="Rectangle 28"/>
          <p:cNvSpPr/>
          <p:nvPr/>
        </p:nvSpPr>
        <p:spPr>
          <a:xfrm>
            <a:off x="6583680" y="3198258"/>
            <a:ext cx="7315200" cy="104522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:</a:t>
            </a:r>
            <a:r>
              <a:rPr lang="en-US" sz="288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8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8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 789</a:t>
            </a:r>
            <a:r>
              <a:rPr lang="en-US" sz="288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2 895 = 2 895 + 6 789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538075" y="4237957"/>
            <a:ext cx="7315200" cy="35936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: </a:t>
            </a:r>
            <a:endParaRPr lang="en-US" sz="288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62 – 7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5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4 + 56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60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846259" y="4718046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25 – 15 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10</a:t>
            </a:r>
            <a:endParaRPr lang="en-US" sz="2880" dirty="0"/>
          </a:p>
        </p:txBody>
      </p:sp>
      <p:grpSp>
        <p:nvGrpSpPr>
          <p:cNvPr id="34" name="Group 33"/>
          <p:cNvGrpSpPr/>
          <p:nvPr/>
        </p:nvGrpSpPr>
        <p:grpSpPr>
          <a:xfrm>
            <a:off x="10144290" y="1543213"/>
            <a:ext cx="2046147" cy="1721702"/>
            <a:chOff x="8453575" y="1487178"/>
            <a:chExt cx="1705123" cy="1434752"/>
          </a:xfrm>
        </p:grpSpPr>
        <p:sp>
          <p:nvSpPr>
            <p:cNvPr id="23" name="Rectangle 22"/>
            <p:cNvSpPr/>
            <p:nvPr/>
          </p:nvSpPr>
          <p:spPr>
            <a:xfrm>
              <a:off x="8928126" y="1593665"/>
              <a:ext cx="1230572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29 107 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9087839" y="2052982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34 693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9087839" y="2475654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94 41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9032975" y="2424662"/>
              <a:ext cx="103105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8814816" y="1798405"/>
              <a:ext cx="364463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453575" y="1487178"/>
              <a:ext cx="57316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sp>
        <p:nvSpPr>
          <p:cNvPr id="35" name="Rectangle 34"/>
          <p:cNvSpPr/>
          <p:nvPr/>
        </p:nvSpPr>
        <p:spPr>
          <a:xfrm>
            <a:off x="687040" y="3442018"/>
            <a:ext cx="5431555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?”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+ 2 895 = 2 895 + 6 789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87040" y="5062090"/>
            <a:ext cx="5431555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.</a:t>
            </a:r>
          </a:p>
        </p:txBody>
      </p:sp>
    </p:spTree>
    <p:extLst>
      <p:ext uri="{BB962C8B-B14F-4D97-AF65-F5344CB8AC3E}">
        <p14:creationId xmlns:p14="http://schemas.microsoft.com/office/powerpoint/2010/main" val="326117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9" grpId="0"/>
      <p:bldP spid="30" grpId="0"/>
      <p:bldP spid="31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524409" y="2663116"/>
            <a:ext cx="3623310" cy="326989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92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4. PHÉP CỘNG VÀ PHÉP TRỪ SỐ TỰ NHIÊN</a:t>
            </a:r>
            <a:endParaRPr lang="en-US" sz="2592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grpSp>
        <p:nvGrpSpPr>
          <p:cNvPr id="77" name="Group 76"/>
          <p:cNvGrpSpPr/>
          <p:nvPr/>
        </p:nvGrpSpPr>
        <p:grpSpPr>
          <a:xfrm>
            <a:off x="4059937" y="1055275"/>
            <a:ext cx="2953919" cy="2792641"/>
            <a:chOff x="3383280" y="879395"/>
            <a:chExt cx="2461599" cy="2327201"/>
          </a:xfrm>
        </p:grpSpPr>
        <p:sp>
          <p:nvSpPr>
            <p:cNvPr id="58" name="Plus 57"/>
            <p:cNvSpPr/>
            <p:nvPr/>
          </p:nvSpPr>
          <p:spPr>
            <a:xfrm>
              <a:off x="3547497" y="879395"/>
              <a:ext cx="1834304" cy="1716504"/>
            </a:xfrm>
            <a:prstGeom prst="mathPlus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</a:rPr>
                <a:t>cộng</a:t>
              </a:r>
              <a:endParaRPr lang="en-US" sz="2592" dirty="0">
                <a:solidFill>
                  <a:srgbClr val="FF0000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3383280" y="2109753"/>
              <a:ext cx="2461599" cy="1096843"/>
            </a:xfrm>
            <a:custGeom>
              <a:avLst/>
              <a:gdLst>
                <a:gd name="connsiteX0" fmla="*/ 0 w 3328416"/>
                <a:gd name="connsiteY0" fmla="*/ 1096843 h 1096843"/>
                <a:gd name="connsiteX1" fmla="*/ 1353312 w 3328416"/>
                <a:gd name="connsiteY1" fmla="*/ 91003 h 1096843"/>
                <a:gd name="connsiteX2" fmla="*/ 3328416 w 3328416"/>
                <a:gd name="connsiteY2" fmla="*/ 109291 h 1096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28416" h="1096843">
                  <a:moveTo>
                    <a:pt x="0" y="1096843"/>
                  </a:moveTo>
                  <a:cubicBezTo>
                    <a:pt x="399288" y="676219"/>
                    <a:pt x="798576" y="255595"/>
                    <a:pt x="1353312" y="91003"/>
                  </a:cubicBezTo>
                  <a:cubicBezTo>
                    <a:pt x="1908048" y="-73589"/>
                    <a:pt x="2618232" y="17851"/>
                    <a:pt x="3328416" y="109291"/>
                  </a:cubicBezTo>
                </a:path>
              </a:pathLst>
            </a:custGeom>
            <a:noFill/>
            <a:ln w="152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103827" y="3698453"/>
            <a:ext cx="4037990" cy="2644150"/>
            <a:chOff x="3419856" y="3082044"/>
            <a:chExt cx="3364992" cy="2203458"/>
          </a:xfrm>
        </p:grpSpPr>
        <p:sp>
          <p:nvSpPr>
            <p:cNvPr id="57" name="Minus 56"/>
            <p:cNvSpPr/>
            <p:nvPr/>
          </p:nvSpPr>
          <p:spPr>
            <a:xfrm>
              <a:off x="4743873" y="3082044"/>
              <a:ext cx="1876383" cy="2203458"/>
            </a:xfrm>
            <a:prstGeom prst="mathMinu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59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419856" y="3623504"/>
              <a:ext cx="3364992" cy="886506"/>
            </a:xfrm>
            <a:custGeom>
              <a:avLst/>
              <a:gdLst>
                <a:gd name="connsiteX0" fmla="*/ 0 w 3364992"/>
                <a:gd name="connsiteY0" fmla="*/ 0 h 886506"/>
                <a:gd name="connsiteX1" fmla="*/ 1645920 w 3364992"/>
                <a:gd name="connsiteY1" fmla="*/ 804672 h 886506"/>
                <a:gd name="connsiteX2" fmla="*/ 3364992 w 3364992"/>
                <a:gd name="connsiteY2" fmla="*/ 859536 h 886506"/>
                <a:gd name="connsiteX3" fmla="*/ 3364992 w 3364992"/>
                <a:gd name="connsiteY3" fmla="*/ 859536 h 88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64992" h="886506">
                  <a:moveTo>
                    <a:pt x="0" y="0"/>
                  </a:moveTo>
                  <a:cubicBezTo>
                    <a:pt x="542544" y="330708"/>
                    <a:pt x="1085088" y="661416"/>
                    <a:pt x="1645920" y="804672"/>
                  </a:cubicBezTo>
                  <a:cubicBezTo>
                    <a:pt x="2206752" y="947928"/>
                    <a:pt x="3364992" y="859536"/>
                    <a:pt x="3364992" y="859536"/>
                  </a:cubicBezTo>
                  <a:lnTo>
                    <a:pt x="3364992" y="859536"/>
                  </a:lnTo>
                </a:path>
              </a:pathLst>
            </a:custGeom>
            <a:noFill/>
            <a:ln w="152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6957906" y="1108906"/>
            <a:ext cx="6059893" cy="1489236"/>
            <a:chOff x="5798254" y="924088"/>
            <a:chExt cx="5049911" cy="1241030"/>
          </a:xfrm>
        </p:grpSpPr>
        <p:sp>
          <p:nvSpPr>
            <p:cNvPr id="22" name="Freeform 21"/>
            <p:cNvSpPr/>
            <p:nvPr/>
          </p:nvSpPr>
          <p:spPr>
            <a:xfrm>
              <a:off x="5798254" y="1622811"/>
              <a:ext cx="2282273" cy="542307"/>
            </a:xfrm>
            <a:custGeom>
              <a:avLst/>
              <a:gdLst>
                <a:gd name="connsiteX0" fmla="*/ 0 w 2282273"/>
                <a:gd name="connsiteY0" fmla="*/ 542307 h 542307"/>
                <a:gd name="connsiteX1" fmla="*/ 438912 w 2282273"/>
                <a:gd name="connsiteY1" fmla="*/ 231411 h 542307"/>
                <a:gd name="connsiteX2" fmla="*/ 2103120 w 2282273"/>
                <a:gd name="connsiteY2" fmla="*/ 11955 h 542307"/>
                <a:gd name="connsiteX3" fmla="*/ 2157984 w 2282273"/>
                <a:gd name="connsiteY3" fmla="*/ 48531 h 542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2273" h="542307">
                  <a:moveTo>
                    <a:pt x="0" y="542307"/>
                  </a:moveTo>
                  <a:cubicBezTo>
                    <a:pt x="44196" y="431055"/>
                    <a:pt x="88392" y="319803"/>
                    <a:pt x="438912" y="231411"/>
                  </a:cubicBezTo>
                  <a:cubicBezTo>
                    <a:pt x="789432" y="143019"/>
                    <a:pt x="1816608" y="42435"/>
                    <a:pt x="2103120" y="11955"/>
                  </a:cubicBezTo>
                  <a:cubicBezTo>
                    <a:pt x="2389632" y="-18525"/>
                    <a:pt x="2273808" y="15003"/>
                    <a:pt x="2157984" y="48531"/>
                  </a:cubicBez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8105024" y="924088"/>
              <a:ext cx="2743141" cy="1092681"/>
              <a:chOff x="8930396" y="845847"/>
              <a:chExt cx="2743141" cy="1092681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30396" y="845847"/>
                <a:ext cx="2743141" cy="1092681"/>
                <a:chOff x="724806" y="2047781"/>
                <a:chExt cx="3736547" cy="1110432"/>
              </a:xfrm>
            </p:grpSpPr>
            <p:sp>
              <p:nvSpPr>
                <p:cNvPr id="42" name="Rounded Rectangle 4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195754" y="2065091"/>
                  <a:ext cx="2996418" cy="297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+        b       =      c</a:t>
                  </a:r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8951025" y="1127746"/>
                <a:ext cx="1042905" cy="558625"/>
                <a:chOff x="844176" y="2437065"/>
                <a:chExt cx="1125302" cy="583306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844176" y="2715065"/>
                  <a:ext cx="1125302" cy="3053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6" name="Straight Arrow Connector 45"/>
                <p:cNvCxnSpPr/>
                <p:nvPr/>
              </p:nvCxnSpPr>
              <p:spPr>
                <a:xfrm flipV="1">
                  <a:off x="1336429" y="2437065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" name="Group 46"/>
              <p:cNvGrpSpPr/>
              <p:nvPr/>
            </p:nvGrpSpPr>
            <p:grpSpPr>
              <a:xfrm>
                <a:off x="9778376" y="1109618"/>
                <a:ext cx="1125302" cy="555763"/>
                <a:chOff x="2039873" y="2422997"/>
                <a:chExt cx="1125302" cy="555763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2039873" y="2686372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 flipV="1">
                  <a:off x="2532185" y="2422997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10708925" y="1118136"/>
                <a:ext cx="909748" cy="589005"/>
                <a:chOff x="3327384" y="2394861"/>
                <a:chExt cx="909748" cy="589005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327384" y="2691478"/>
                  <a:ext cx="909748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>
                <a:xfrm flipV="1">
                  <a:off x="3643532" y="2394861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79" name="Group 78"/>
          <p:cNvGrpSpPr/>
          <p:nvPr/>
        </p:nvGrpSpPr>
        <p:grpSpPr>
          <a:xfrm>
            <a:off x="6925024" y="2639353"/>
            <a:ext cx="3221185" cy="855879"/>
            <a:chOff x="5770853" y="2199460"/>
            <a:chExt cx="2684321" cy="713232"/>
          </a:xfrm>
        </p:grpSpPr>
        <p:sp>
          <p:nvSpPr>
            <p:cNvPr id="26" name="Freeform 25"/>
            <p:cNvSpPr/>
            <p:nvPr/>
          </p:nvSpPr>
          <p:spPr>
            <a:xfrm>
              <a:off x="5770853" y="2199460"/>
              <a:ext cx="2468880" cy="713232"/>
            </a:xfrm>
            <a:custGeom>
              <a:avLst/>
              <a:gdLst>
                <a:gd name="connsiteX0" fmla="*/ 0 w 2468880"/>
                <a:gd name="connsiteY0" fmla="*/ 0 h 713232"/>
                <a:gd name="connsiteX1" fmla="*/ 969264 w 2468880"/>
                <a:gd name="connsiteY1" fmla="*/ 566928 h 713232"/>
                <a:gd name="connsiteX2" fmla="*/ 2432304 w 2468880"/>
                <a:gd name="connsiteY2" fmla="*/ 694944 h 713232"/>
                <a:gd name="connsiteX3" fmla="*/ 2432304 w 2468880"/>
                <a:gd name="connsiteY3" fmla="*/ 694944 h 713232"/>
                <a:gd name="connsiteX4" fmla="*/ 2468880 w 2468880"/>
                <a:gd name="connsiteY4" fmla="*/ 713232 h 713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8880" h="713232">
                  <a:moveTo>
                    <a:pt x="0" y="0"/>
                  </a:moveTo>
                  <a:cubicBezTo>
                    <a:pt x="281940" y="225552"/>
                    <a:pt x="563880" y="451104"/>
                    <a:pt x="969264" y="566928"/>
                  </a:cubicBezTo>
                  <a:cubicBezTo>
                    <a:pt x="1374648" y="682752"/>
                    <a:pt x="2432304" y="694944"/>
                    <a:pt x="2432304" y="694944"/>
                  </a:cubicBezTo>
                  <a:lnTo>
                    <a:pt x="2432304" y="694944"/>
                  </a:lnTo>
                  <a:lnTo>
                    <a:pt x="2468880" y="713232"/>
                  </a:ln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937270" y="2497843"/>
              <a:ext cx="1517904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</a:rPr>
                <a:t>Tính</a:t>
              </a:r>
              <a:r>
                <a:rPr lang="en-US" sz="2592" dirty="0">
                  <a:solidFill>
                    <a:srgbClr val="FFFF00"/>
                  </a:solidFill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</a:rPr>
                <a:t>chất</a:t>
              </a:r>
              <a:endParaRPr lang="en-US" sz="2592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9831960" y="2576120"/>
            <a:ext cx="4592462" cy="867684"/>
            <a:chOff x="8193299" y="2128511"/>
            <a:chExt cx="3827052" cy="723070"/>
          </a:xfrm>
        </p:grpSpPr>
        <p:sp>
          <p:nvSpPr>
            <p:cNvPr id="55" name="Freeform 54"/>
            <p:cNvSpPr/>
            <p:nvPr/>
          </p:nvSpPr>
          <p:spPr>
            <a:xfrm>
              <a:off x="8193299" y="2422944"/>
              <a:ext cx="1115568" cy="428637"/>
            </a:xfrm>
            <a:custGeom>
              <a:avLst/>
              <a:gdLst>
                <a:gd name="connsiteX0" fmla="*/ 0 w 1115568"/>
                <a:gd name="connsiteY0" fmla="*/ 428637 h 428637"/>
                <a:gd name="connsiteX1" fmla="*/ 768096 w 1115568"/>
                <a:gd name="connsiteY1" fmla="*/ 44589 h 428637"/>
                <a:gd name="connsiteX2" fmla="*/ 1115568 w 1115568"/>
                <a:gd name="connsiteY2" fmla="*/ 8013 h 428637"/>
                <a:gd name="connsiteX3" fmla="*/ 1115568 w 1115568"/>
                <a:gd name="connsiteY3" fmla="*/ 8013 h 428637"/>
                <a:gd name="connsiteX4" fmla="*/ 1115568 w 1115568"/>
                <a:gd name="connsiteY4" fmla="*/ 8013 h 4286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5568" h="428637">
                  <a:moveTo>
                    <a:pt x="0" y="428637"/>
                  </a:moveTo>
                  <a:cubicBezTo>
                    <a:pt x="291084" y="271665"/>
                    <a:pt x="582168" y="114693"/>
                    <a:pt x="768096" y="44589"/>
                  </a:cubicBezTo>
                  <a:cubicBezTo>
                    <a:pt x="954024" y="-25515"/>
                    <a:pt x="1115568" y="8013"/>
                    <a:pt x="1115568" y="8013"/>
                  </a:cubicBezTo>
                  <a:lnTo>
                    <a:pt x="1115568" y="8013"/>
                  </a:lnTo>
                  <a:lnTo>
                    <a:pt x="1115568" y="8013"/>
                  </a:lnTo>
                </a:path>
              </a:pathLst>
            </a:custGeom>
            <a:noFill/>
            <a:ln w="38100"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8953004" y="2128511"/>
              <a:ext cx="3067347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ao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oán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a + b = b + a.</a:t>
              </a:r>
              <a:endParaRPr lang="en-US" sz="2592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9836152" y="3467151"/>
            <a:ext cx="5320592" cy="558286"/>
            <a:chOff x="8196792" y="2889291"/>
            <a:chExt cx="4433826" cy="465238"/>
          </a:xfrm>
        </p:grpSpPr>
        <p:sp>
          <p:nvSpPr>
            <p:cNvPr id="56" name="Freeform 55"/>
            <p:cNvSpPr/>
            <p:nvPr/>
          </p:nvSpPr>
          <p:spPr>
            <a:xfrm>
              <a:off x="8196792" y="2889291"/>
              <a:ext cx="1188720" cy="365760"/>
            </a:xfrm>
            <a:custGeom>
              <a:avLst/>
              <a:gdLst>
                <a:gd name="connsiteX0" fmla="*/ 0 w 1188720"/>
                <a:gd name="connsiteY0" fmla="*/ 0 h 365760"/>
                <a:gd name="connsiteX1" fmla="*/ 438912 w 1188720"/>
                <a:gd name="connsiteY1" fmla="*/ 292608 h 365760"/>
                <a:gd name="connsiteX2" fmla="*/ 1188720 w 1188720"/>
                <a:gd name="connsiteY2" fmla="*/ 365760 h 365760"/>
                <a:gd name="connsiteX3" fmla="*/ 1188720 w 1188720"/>
                <a:gd name="connsiteY3" fmla="*/ 36576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8720" h="365760">
                  <a:moveTo>
                    <a:pt x="0" y="0"/>
                  </a:moveTo>
                  <a:cubicBezTo>
                    <a:pt x="120396" y="115824"/>
                    <a:pt x="240792" y="231648"/>
                    <a:pt x="438912" y="292608"/>
                  </a:cubicBezTo>
                  <a:cubicBezTo>
                    <a:pt x="637032" y="353568"/>
                    <a:pt x="1188720" y="365760"/>
                    <a:pt x="1188720" y="365760"/>
                  </a:cubicBezTo>
                  <a:lnTo>
                    <a:pt x="1188720" y="365760"/>
                  </a:lnTo>
                </a:path>
              </a:pathLst>
            </a:custGeom>
            <a:noFill/>
            <a:ln w="38100">
              <a:solidFill>
                <a:srgbClr val="FFF2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8751083" y="2945175"/>
              <a:ext cx="3879535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ợp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(a + b) + c = a + (b + c).</a:t>
              </a:r>
              <a:endParaRPr lang="en-US" sz="2592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8097927" y="4320735"/>
            <a:ext cx="6449024" cy="1118746"/>
            <a:chOff x="6748272" y="3600613"/>
            <a:chExt cx="5374187" cy="932288"/>
          </a:xfrm>
        </p:grpSpPr>
        <p:sp>
          <p:nvSpPr>
            <p:cNvPr id="37" name="Freeform 36"/>
            <p:cNvSpPr/>
            <p:nvPr/>
          </p:nvSpPr>
          <p:spPr>
            <a:xfrm>
              <a:off x="6748272" y="4014462"/>
              <a:ext cx="2517139" cy="495548"/>
            </a:xfrm>
            <a:custGeom>
              <a:avLst/>
              <a:gdLst>
                <a:gd name="connsiteX0" fmla="*/ 0 w 2517139"/>
                <a:gd name="connsiteY0" fmla="*/ 495548 h 495548"/>
                <a:gd name="connsiteX1" fmla="*/ 676656 w 2517139"/>
                <a:gd name="connsiteY1" fmla="*/ 56636 h 495548"/>
                <a:gd name="connsiteX2" fmla="*/ 2395728 w 2517139"/>
                <a:gd name="connsiteY2" fmla="*/ 1772 h 495548"/>
                <a:gd name="connsiteX3" fmla="*/ 2377440 w 2517139"/>
                <a:gd name="connsiteY3" fmla="*/ 20060 h 495548"/>
                <a:gd name="connsiteX4" fmla="*/ 2377440 w 2517139"/>
                <a:gd name="connsiteY4" fmla="*/ 20060 h 495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7139" h="495548">
                  <a:moveTo>
                    <a:pt x="0" y="495548"/>
                  </a:moveTo>
                  <a:cubicBezTo>
                    <a:pt x="138684" y="317240"/>
                    <a:pt x="277368" y="138932"/>
                    <a:pt x="676656" y="56636"/>
                  </a:cubicBezTo>
                  <a:cubicBezTo>
                    <a:pt x="1075944" y="-25660"/>
                    <a:pt x="2112264" y="7868"/>
                    <a:pt x="2395728" y="1772"/>
                  </a:cubicBezTo>
                  <a:cubicBezTo>
                    <a:pt x="2679192" y="-4324"/>
                    <a:pt x="2377440" y="20060"/>
                    <a:pt x="2377440" y="20060"/>
                  </a:cubicBezTo>
                  <a:lnTo>
                    <a:pt x="2377440" y="20060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9237406" y="3600613"/>
              <a:ext cx="2885053" cy="932288"/>
              <a:chOff x="9237406" y="3600613"/>
              <a:chExt cx="2885053" cy="932288"/>
            </a:xfrm>
          </p:grpSpPr>
          <p:grpSp>
            <p:nvGrpSpPr>
              <p:cNvPr id="61" name="Group 60"/>
              <p:cNvGrpSpPr/>
              <p:nvPr/>
            </p:nvGrpSpPr>
            <p:grpSpPr>
              <a:xfrm>
                <a:off x="9265411" y="3600613"/>
                <a:ext cx="2576526" cy="932288"/>
                <a:chOff x="724806" y="2047781"/>
                <a:chExt cx="3736547" cy="1110432"/>
              </a:xfrm>
            </p:grpSpPr>
            <p:sp>
              <p:nvSpPr>
                <p:cNvPr id="62" name="Rounded Rectangle 6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1195754" y="2065091"/>
                  <a:ext cx="2996418" cy="3482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-        b       =      c</a:t>
                  </a:r>
                </a:p>
              </p:txBody>
            </p:sp>
          </p:grpSp>
          <p:grpSp>
            <p:nvGrpSpPr>
              <p:cNvPr id="64" name="Group 63"/>
              <p:cNvGrpSpPr/>
              <p:nvPr/>
            </p:nvGrpSpPr>
            <p:grpSpPr>
              <a:xfrm>
                <a:off x="9237406" y="3895632"/>
                <a:ext cx="1125302" cy="552099"/>
                <a:chOff x="844176" y="2345625"/>
                <a:chExt cx="1125302" cy="552099"/>
              </a:xfrm>
            </p:grpSpPr>
            <p:sp>
              <p:nvSpPr>
                <p:cNvPr id="65" name="TextBox 64"/>
                <p:cNvSpPr txBox="1"/>
                <p:nvPr/>
              </p:nvSpPr>
              <p:spPr>
                <a:xfrm>
                  <a:off x="844176" y="2605337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ị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oup 66"/>
              <p:cNvGrpSpPr/>
              <p:nvPr/>
            </p:nvGrpSpPr>
            <p:grpSpPr>
              <a:xfrm>
                <a:off x="10202805" y="3876177"/>
                <a:ext cx="1125302" cy="572091"/>
                <a:chOff x="1012031" y="2345625"/>
                <a:chExt cx="1125302" cy="572091"/>
              </a:xfrm>
            </p:grpSpPr>
            <p:sp>
              <p:nvSpPr>
                <p:cNvPr id="68" name="TextBox 67"/>
                <p:cNvSpPr txBox="1"/>
                <p:nvPr/>
              </p:nvSpPr>
              <p:spPr>
                <a:xfrm>
                  <a:off x="1012031" y="2625329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9" name="Straight Arrow Connector 68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69"/>
              <p:cNvGrpSpPr/>
              <p:nvPr/>
            </p:nvGrpSpPr>
            <p:grpSpPr>
              <a:xfrm>
                <a:off x="10997157" y="3908657"/>
                <a:ext cx="1125302" cy="534288"/>
                <a:chOff x="1035421" y="2345625"/>
                <a:chExt cx="1125302" cy="534288"/>
              </a:xfrm>
            </p:grpSpPr>
            <p:sp>
              <p:nvSpPr>
                <p:cNvPr id="71" name="TextBox 70"/>
                <p:cNvSpPr txBox="1"/>
                <p:nvPr/>
              </p:nvSpPr>
              <p:spPr>
                <a:xfrm>
                  <a:off x="1035421" y="2587525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ệu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85" name="Group 84"/>
          <p:cNvGrpSpPr/>
          <p:nvPr/>
        </p:nvGrpSpPr>
        <p:grpSpPr>
          <a:xfrm>
            <a:off x="8097925" y="5412011"/>
            <a:ext cx="6260192" cy="1209278"/>
            <a:chOff x="6748272" y="4510010"/>
            <a:chExt cx="5216827" cy="1007732"/>
          </a:xfrm>
        </p:grpSpPr>
        <p:sp>
          <p:nvSpPr>
            <p:cNvPr id="38" name="Freeform 37"/>
            <p:cNvSpPr/>
            <p:nvPr/>
          </p:nvSpPr>
          <p:spPr>
            <a:xfrm>
              <a:off x="6748272" y="4510010"/>
              <a:ext cx="2542032" cy="987552"/>
            </a:xfrm>
            <a:custGeom>
              <a:avLst/>
              <a:gdLst>
                <a:gd name="connsiteX0" fmla="*/ 0 w 2542032"/>
                <a:gd name="connsiteY0" fmla="*/ 0 h 987552"/>
                <a:gd name="connsiteX1" fmla="*/ 621792 w 2542032"/>
                <a:gd name="connsiteY1" fmla="*/ 676656 h 987552"/>
                <a:gd name="connsiteX2" fmla="*/ 2505456 w 2542032"/>
                <a:gd name="connsiteY2" fmla="*/ 987552 h 987552"/>
                <a:gd name="connsiteX3" fmla="*/ 2505456 w 2542032"/>
                <a:gd name="connsiteY3" fmla="*/ 987552 h 987552"/>
                <a:gd name="connsiteX4" fmla="*/ 2542032 w 2542032"/>
                <a:gd name="connsiteY4" fmla="*/ 969264 h 987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42032" h="987552">
                  <a:moveTo>
                    <a:pt x="0" y="0"/>
                  </a:moveTo>
                  <a:cubicBezTo>
                    <a:pt x="102108" y="256032"/>
                    <a:pt x="204216" y="512064"/>
                    <a:pt x="621792" y="676656"/>
                  </a:cubicBezTo>
                  <a:cubicBezTo>
                    <a:pt x="1039368" y="841248"/>
                    <a:pt x="2505456" y="987552"/>
                    <a:pt x="2505456" y="987552"/>
                  </a:cubicBezTo>
                  <a:lnTo>
                    <a:pt x="2505456" y="987552"/>
                  </a:lnTo>
                  <a:lnTo>
                    <a:pt x="2542032" y="969264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8547711" y="5209965"/>
              <a:ext cx="3417388" cy="307777"/>
              <a:chOff x="7042388" y="5864610"/>
              <a:chExt cx="3417388" cy="307777"/>
            </a:xfrm>
          </p:grpSpPr>
          <p:sp>
            <p:nvSpPr>
              <p:cNvPr id="73" name="Rectangle 2"/>
              <p:cNvSpPr>
                <a:spLocks noChangeArrowheads="1"/>
              </p:cNvSpPr>
              <p:nvPr/>
            </p:nvSpPr>
            <p:spPr bwMode="auto">
              <a:xfrm>
                <a:off x="7042388" y="5864610"/>
                <a:ext cx="34173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109728" tIns="54864" rIns="109728" bIns="54864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– b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    b  </a:t>
                </a:r>
                <a:endParaRPr lang="en-US" altLang="en-US" dirty="0">
                  <a:solidFill>
                    <a:schemeClr val="bg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0614260"/>
                  </p:ext>
                </p:extLst>
              </p:nvPr>
            </p:nvGraphicFramePr>
            <p:xfrm>
              <a:off x="9970179" y="5935881"/>
              <a:ext cx="1397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" name="Equation" r:id="rId4" imgW="139680" imgH="164880" progId="Equation.DSMT4">
                      <p:embed/>
                    </p:oleObj>
                  </mc:Choice>
                  <mc:Fallback>
                    <p:oleObj name="Equation" r:id="rId4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970179" y="5935881"/>
                            <a:ext cx="139700" cy="1651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49079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9421" y="1410133"/>
            <a:ext cx="11923776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20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7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3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.</a:t>
            </a:r>
            <a:endParaRPr lang="en-US" sz="288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28416" y="3551850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:</a:t>
            </a: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7 000 000 + 830 000 = 97 830 000 (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6566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92301" y="2072312"/>
            <a:ext cx="11345875" cy="2470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Ôn tập lại kiến thức về phép tính cộng và trừ số tự nhiên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- Làm các bài tập 1.21, 1.22 (SGK/16)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.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64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00400" y="1257300"/>
            <a:ext cx="8321040" cy="93726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6480">
                <a:solidFill>
                  <a:srgbClr val="663300"/>
                </a:solidFill>
              </a:rPr>
              <a:t>  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08960" y="2377440"/>
            <a:ext cx="8321040" cy="4572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endParaRPr lang="vi-VN" altLang="en-US" sz="3360">
              <a:solidFill>
                <a:srgbClr val="663300"/>
              </a:solidFill>
              <a:latin typeface="VNtimes new roman"/>
            </a:endParaRPr>
          </a:p>
        </p:txBody>
      </p:sp>
      <p:pic>
        <p:nvPicPr>
          <p:cNvPr id="64516" name="Picture 4" descr="flowergraphi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" y="-33223"/>
            <a:ext cx="14630400" cy="8244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5" descr="!hp8ls2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14552" y="6309362"/>
            <a:ext cx="1817370" cy="1224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6" descr="!dk8_1l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28800" y="6690362"/>
            <a:ext cx="914400" cy="89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7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51760" y="65151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8" descr="ROSE1">
            <a:hlinkClick r:id="rId6" action="ppaction://hlinkpres?slideindex=1&amp;slidetitle=" tooltip="RAU AN TOA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2" y="7078980"/>
            <a:ext cx="65151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1" name="Picture 9" descr="ROSE1">
            <a:hlinkClick r:id="rId7" action="ppaction://hlinkpres?slideindex=1&amp;slidetitle=" tooltip="chuong trinh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3504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2" name="Picture 10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22376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1" descr="ROSE1">
            <a:hlinkClick r:id="rId8" action="ppaction://hlinkpres?slideindex=1&amp;slidetitle=" tooltip="PHAN BO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1480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4" name="Picture 12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41248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5" name="Picture 13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012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6" name="Picture 14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5156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10698480" y="6547486"/>
            <a:ext cx="2103120" cy="1240154"/>
            <a:chOff x="1296" y="3577"/>
            <a:chExt cx="1104" cy="651"/>
          </a:xfrm>
        </p:grpSpPr>
        <p:pic>
          <p:nvPicPr>
            <p:cNvPr id="64567" name="Picture 16" descr="!hp8ls2l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3577"/>
              <a:ext cx="960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68" name="Picture 17" descr="!dk8_1la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710"/>
              <a:ext cx="5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4528" name="Picture 18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47120" y="64008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9" name="Picture 1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32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0" name="Picture 2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120" y="36576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1" name="Picture 2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2" name="Picture 2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6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3" name="Picture 23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3891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34" name="Freeform 24"/>
          <p:cNvSpPr>
            <a:spLocks/>
          </p:cNvSpPr>
          <p:nvPr/>
        </p:nvSpPr>
        <p:spPr bwMode="auto">
          <a:xfrm>
            <a:off x="5212082" y="4728212"/>
            <a:ext cx="4493896" cy="2061210"/>
          </a:xfrm>
          <a:custGeom>
            <a:avLst/>
            <a:gdLst>
              <a:gd name="T0" fmla="*/ 2147483647 w 2359"/>
              <a:gd name="T1" fmla="*/ 2147483647 h 1082"/>
              <a:gd name="T2" fmla="*/ 2147483647 w 2359"/>
              <a:gd name="T3" fmla="*/ 2147483647 h 1082"/>
              <a:gd name="T4" fmla="*/ 2147483647 w 2359"/>
              <a:gd name="T5" fmla="*/ 2147483647 h 1082"/>
              <a:gd name="T6" fmla="*/ 2147483647 w 2359"/>
              <a:gd name="T7" fmla="*/ 2147483647 h 1082"/>
              <a:gd name="T8" fmla="*/ 2147483647 w 2359"/>
              <a:gd name="T9" fmla="*/ 2147483647 h 1082"/>
              <a:gd name="T10" fmla="*/ 2147483647 w 2359"/>
              <a:gd name="T11" fmla="*/ 2147483647 h 1082"/>
              <a:gd name="T12" fmla="*/ 2147483647 w 2359"/>
              <a:gd name="T13" fmla="*/ 2147483647 h 1082"/>
              <a:gd name="T14" fmla="*/ 2147483647 w 2359"/>
              <a:gd name="T15" fmla="*/ 2147483647 h 1082"/>
              <a:gd name="T16" fmla="*/ 2147483647 w 2359"/>
              <a:gd name="T17" fmla="*/ 2147483647 h 1082"/>
              <a:gd name="T18" fmla="*/ 2147483647 w 2359"/>
              <a:gd name="T19" fmla="*/ 2147483647 h 1082"/>
              <a:gd name="T20" fmla="*/ 2147483647 w 2359"/>
              <a:gd name="T21" fmla="*/ 2147483647 h 1082"/>
              <a:gd name="T22" fmla="*/ 2147483647 w 2359"/>
              <a:gd name="T23" fmla="*/ 2147483647 h 1082"/>
              <a:gd name="T24" fmla="*/ 2147483647 w 2359"/>
              <a:gd name="T25" fmla="*/ 2147483647 h 1082"/>
              <a:gd name="T26" fmla="*/ 2147483647 w 2359"/>
              <a:gd name="T27" fmla="*/ 2147483647 h 1082"/>
              <a:gd name="T28" fmla="*/ 2147483647 w 2359"/>
              <a:gd name="T29" fmla="*/ 2147483647 h 1082"/>
              <a:gd name="T30" fmla="*/ 2147483647 w 2359"/>
              <a:gd name="T31" fmla="*/ 2147483647 h 1082"/>
              <a:gd name="T32" fmla="*/ 2147483647 w 2359"/>
              <a:gd name="T33" fmla="*/ 2147483647 h 1082"/>
              <a:gd name="T34" fmla="*/ 2147483647 w 2359"/>
              <a:gd name="T35" fmla="*/ 0 h 1082"/>
              <a:gd name="T36" fmla="*/ 2147483647 w 2359"/>
              <a:gd name="T37" fmla="*/ 2147483647 h 1082"/>
              <a:gd name="T38" fmla="*/ 2147483647 w 2359"/>
              <a:gd name="T39" fmla="*/ 2147483647 h 1082"/>
              <a:gd name="T40" fmla="*/ 2147483647 w 2359"/>
              <a:gd name="T41" fmla="*/ 2147483647 h 1082"/>
              <a:gd name="T42" fmla="*/ 2147483647 w 2359"/>
              <a:gd name="T43" fmla="*/ 2147483647 h 1082"/>
              <a:gd name="T44" fmla="*/ 2147483647 w 2359"/>
              <a:gd name="T45" fmla="*/ 2147483647 h 1082"/>
              <a:gd name="T46" fmla="*/ 2147483647 w 2359"/>
              <a:gd name="T47" fmla="*/ 2147483647 h 1082"/>
              <a:gd name="T48" fmla="*/ 2147483647 w 2359"/>
              <a:gd name="T49" fmla="*/ 2147483647 h 1082"/>
              <a:gd name="T50" fmla="*/ 2147483647 w 2359"/>
              <a:gd name="T51" fmla="*/ 2147483647 h 1082"/>
              <a:gd name="T52" fmla="*/ 2147483647 w 2359"/>
              <a:gd name="T53" fmla="*/ 2147483647 h 1082"/>
              <a:gd name="T54" fmla="*/ 2147483647 w 2359"/>
              <a:gd name="T55" fmla="*/ 2147483647 h 1082"/>
              <a:gd name="T56" fmla="*/ 2147483647 w 2359"/>
              <a:gd name="T57" fmla="*/ 2147483647 h 1082"/>
              <a:gd name="T58" fmla="*/ 2147483647 w 2359"/>
              <a:gd name="T59" fmla="*/ 2147483647 h 1082"/>
              <a:gd name="T60" fmla="*/ 2147483647 w 2359"/>
              <a:gd name="T61" fmla="*/ 2147483647 h 1082"/>
              <a:gd name="T62" fmla="*/ 2147483647 w 2359"/>
              <a:gd name="T63" fmla="*/ 2147483647 h 1082"/>
              <a:gd name="T64" fmla="*/ 2147483647 w 2359"/>
              <a:gd name="T65" fmla="*/ 2147483647 h 1082"/>
              <a:gd name="T66" fmla="*/ 2147483647 w 2359"/>
              <a:gd name="T67" fmla="*/ 2147483647 h 1082"/>
              <a:gd name="T68" fmla="*/ 2147483647 w 2359"/>
              <a:gd name="T69" fmla="*/ 2147483647 h 1082"/>
              <a:gd name="T70" fmla="*/ 2147483647 w 2359"/>
              <a:gd name="T71" fmla="*/ 2147483647 h 1082"/>
              <a:gd name="T72" fmla="*/ 2147483647 w 2359"/>
              <a:gd name="T73" fmla="*/ 2147483647 h 1082"/>
              <a:gd name="T74" fmla="*/ 2147483647 w 2359"/>
              <a:gd name="T75" fmla="*/ 2147483647 h 1082"/>
              <a:gd name="T76" fmla="*/ 2147483647 w 2359"/>
              <a:gd name="T77" fmla="*/ 2147483647 h 1082"/>
              <a:gd name="T78" fmla="*/ 2147483647 w 2359"/>
              <a:gd name="T79" fmla="*/ 2147483647 h 1082"/>
              <a:gd name="T80" fmla="*/ 2147483647 w 2359"/>
              <a:gd name="T81" fmla="*/ 2147483647 h 1082"/>
              <a:gd name="T82" fmla="*/ 2147483647 w 2359"/>
              <a:gd name="T83" fmla="*/ 2147483647 h 1082"/>
              <a:gd name="T84" fmla="*/ 2147483647 w 2359"/>
              <a:gd name="T85" fmla="*/ 2147483647 h 1082"/>
              <a:gd name="T86" fmla="*/ 2147483647 w 2359"/>
              <a:gd name="T87" fmla="*/ 2147483647 h 1082"/>
              <a:gd name="T88" fmla="*/ 2147483647 w 2359"/>
              <a:gd name="T89" fmla="*/ 2147483647 h 1082"/>
              <a:gd name="T90" fmla="*/ 2147483647 w 2359"/>
              <a:gd name="T91" fmla="*/ 2147483647 h 1082"/>
              <a:gd name="T92" fmla="*/ 2147483647 w 2359"/>
              <a:gd name="T93" fmla="*/ 2147483647 h 108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359" h="1082">
                <a:moveTo>
                  <a:pt x="2359" y="267"/>
                </a:moveTo>
                <a:lnTo>
                  <a:pt x="2315" y="284"/>
                </a:lnTo>
                <a:lnTo>
                  <a:pt x="2268" y="305"/>
                </a:lnTo>
                <a:lnTo>
                  <a:pt x="2220" y="324"/>
                </a:lnTo>
                <a:lnTo>
                  <a:pt x="2171" y="343"/>
                </a:lnTo>
                <a:lnTo>
                  <a:pt x="2121" y="362"/>
                </a:lnTo>
                <a:lnTo>
                  <a:pt x="2072" y="380"/>
                </a:lnTo>
                <a:lnTo>
                  <a:pt x="2022" y="401"/>
                </a:lnTo>
                <a:lnTo>
                  <a:pt x="1970" y="418"/>
                </a:lnTo>
                <a:lnTo>
                  <a:pt x="1920" y="435"/>
                </a:lnTo>
                <a:lnTo>
                  <a:pt x="1870" y="454"/>
                </a:lnTo>
                <a:lnTo>
                  <a:pt x="1818" y="470"/>
                </a:lnTo>
                <a:lnTo>
                  <a:pt x="1768" y="487"/>
                </a:lnTo>
                <a:lnTo>
                  <a:pt x="1720" y="504"/>
                </a:lnTo>
                <a:lnTo>
                  <a:pt x="1671" y="517"/>
                </a:lnTo>
                <a:lnTo>
                  <a:pt x="1625" y="531"/>
                </a:lnTo>
                <a:lnTo>
                  <a:pt x="1577" y="543"/>
                </a:lnTo>
                <a:lnTo>
                  <a:pt x="1531" y="555"/>
                </a:lnTo>
                <a:lnTo>
                  <a:pt x="1488" y="567"/>
                </a:lnTo>
                <a:lnTo>
                  <a:pt x="1445" y="579"/>
                </a:lnTo>
                <a:lnTo>
                  <a:pt x="1404" y="588"/>
                </a:lnTo>
                <a:lnTo>
                  <a:pt x="1365" y="596"/>
                </a:lnTo>
                <a:lnTo>
                  <a:pt x="1329" y="600"/>
                </a:lnTo>
                <a:lnTo>
                  <a:pt x="1294" y="604"/>
                </a:lnTo>
                <a:lnTo>
                  <a:pt x="1264" y="609"/>
                </a:lnTo>
                <a:lnTo>
                  <a:pt x="1236" y="610"/>
                </a:lnTo>
                <a:lnTo>
                  <a:pt x="1208" y="610"/>
                </a:lnTo>
                <a:lnTo>
                  <a:pt x="1184" y="609"/>
                </a:lnTo>
                <a:lnTo>
                  <a:pt x="1164" y="604"/>
                </a:lnTo>
                <a:lnTo>
                  <a:pt x="1146" y="600"/>
                </a:lnTo>
                <a:lnTo>
                  <a:pt x="1134" y="596"/>
                </a:lnTo>
                <a:lnTo>
                  <a:pt x="1122" y="584"/>
                </a:lnTo>
                <a:lnTo>
                  <a:pt x="1117" y="575"/>
                </a:lnTo>
                <a:lnTo>
                  <a:pt x="1105" y="541"/>
                </a:lnTo>
                <a:lnTo>
                  <a:pt x="1099" y="512"/>
                </a:lnTo>
                <a:lnTo>
                  <a:pt x="1104" y="480"/>
                </a:lnTo>
                <a:lnTo>
                  <a:pt x="1109" y="450"/>
                </a:lnTo>
                <a:lnTo>
                  <a:pt x="1116" y="420"/>
                </a:lnTo>
                <a:lnTo>
                  <a:pt x="1121" y="387"/>
                </a:lnTo>
                <a:lnTo>
                  <a:pt x="1122" y="352"/>
                </a:lnTo>
                <a:lnTo>
                  <a:pt x="1117" y="318"/>
                </a:lnTo>
                <a:lnTo>
                  <a:pt x="1097" y="292"/>
                </a:lnTo>
                <a:lnTo>
                  <a:pt x="1078" y="267"/>
                </a:lnTo>
                <a:lnTo>
                  <a:pt x="1057" y="239"/>
                </a:lnTo>
                <a:lnTo>
                  <a:pt x="1040" y="206"/>
                </a:lnTo>
                <a:lnTo>
                  <a:pt x="1022" y="175"/>
                </a:lnTo>
                <a:lnTo>
                  <a:pt x="1004" y="145"/>
                </a:lnTo>
                <a:lnTo>
                  <a:pt x="983" y="114"/>
                </a:lnTo>
                <a:lnTo>
                  <a:pt x="963" y="85"/>
                </a:lnTo>
                <a:lnTo>
                  <a:pt x="941" y="60"/>
                </a:lnTo>
                <a:lnTo>
                  <a:pt x="919" y="37"/>
                </a:lnTo>
                <a:lnTo>
                  <a:pt x="891" y="18"/>
                </a:lnTo>
                <a:lnTo>
                  <a:pt x="865" y="6"/>
                </a:lnTo>
                <a:lnTo>
                  <a:pt x="833" y="0"/>
                </a:lnTo>
                <a:lnTo>
                  <a:pt x="798" y="0"/>
                </a:lnTo>
                <a:lnTo>
                  <a:pt x="760" y="8"/>
                </a:lnTo>
                <a:lnTo>
                  <a:pt x="717" y="23"/>
                </a:lnTo>
                <a:lnTo>
                  <a:pt x="668" y="41"/>
                </a:lnTo>
                <a:lnTo>
                  <a:pt x="624" y="58"/>
                </a:lnTo>
                <a:lnTo>
                  <a:pt x="586" y="72"/>
                </a:lnTo>
                <a:lnTo>
                  <a:pt x="551" y="85"/>
                </a:lnTo>
                <a:lnTo>
                  <a:pt x="523" y="100"/>
                </a:lnTo>
                <a:lnTo>
                  <a:pt x="495" y="114"/>
                </a:lnTo>
                <a:lnTo>
                  <a:pt x="470" y="127"/>
                </a:lnTo>
                <a:lnTo>
                  <a:pt x="447" y="141"/>
                </a:lnTo>
                <a:lnTo>
                  <a:pt x="423" y="155"/>
                </a:lnTo>
                <a:lnTo>
                  <a:pt x="398" y="167"/>
                </a:lnTo>
                <a:lnTo>
                  <a:pt x="372" y="181"/>
                </a:lnTo>
                <a:lnTo>
                  <a:pt x="343" y="195"/>
                </a:lnTo>
                <a:lnTo>
                  <a:pt x="310" y="209"/>
                </a:lnTo>
                <a:lnTo>
                  <a:pt x="274" y="226"/>
                </a:lnTo>
                <a:lnTo>
                  <a:pt x="230" y="243"/>
                </a:lnTo>
                <a:lnTo>
                  <a:pt x="181" y="259"/>
                </a:lnTo>
                <a:lnTo>
                  <a:pt x="0" y="774"/>
                </a:lnTo>
                <a:lnTo>
                  <a:pt x="57" y="753"/>
                </a:lnTo>
                <a:lnTo>
                  <a:pt x="110" y="729"/>
                </a:lnTo>
                <a:lnTo>
                  <a:pt x="161" y="708"/>
                </a:lnTo>
                <a:lnTo>
                  <a:pt x="208" y="691"/>
                </a:lnTo>
                <a:lnTo>
                  <a:pt x="252" y="672"/>
                </a:lnTo>
                <a:lnTo>
                  <a:pt x="293" y="653"/>
                </a:lnTo>
                <a:lnTo>
                  <a:pt x="333" y="637"/>
                </a:lnTo>
                <a:lnTo>
                  <a:pt x="372" y="622"/>
                </a:lnTo>
                <a:lnTo>
                  <a:pt x="409" y="609"/>
                </a:lnTo>
                <a:lnTo>
                  <a:pt x="447" y="596"/>
                </a:lnTo>
                <a:lnTo>
                  <a:pt x="483" y="580"/>
                </a:lnTo>
                <a:lnTo>
                  <a:pt x="520" y="567"/>
                </a:lnTo>
                <a:lnTo>
                  <a:pt x="557" y="555"/>
                </a:lnTo>
                <a:lnTo>
                  <a:pt x="597" y="545"/>
                </a:lnTo>
                <a:lnTo>
                  <a:pt x="636" y="533"/>
                </a:lnTo>
                <a:lnTo>
                  <a:pt x="681" y="522"/>
                </a:lnTo>
                <a:lnTo>
                  <a:pt x="682" y="592"/>
                </a:lnTo>
                <a:lnTo>
                  <a:pt x="673" y="667"/>
                </a:lnTo>
                <a:lnTo>
                  <a:pt x="658" y="741"/>
                </a:lnTo>
                <a:lnTo>
                  <a:pt x="648" y="816"/>
                </a:lnTo>
                <a:lnTo>
                  <a:pt x="650" y="847"/>
                </a:lnTo>
                <a:lnTo>
                  <a:pt x="652" y="875"/>
                </a:lnTo>
                <a:lnTo>
                  <a:pt x="664" y="905"/>
                </a:lnTo>
                <a:lnTo>
                  <a:pt x="677" y="933"/>
                </a:lnTo>
                <a:lnTo>
                  <a:pt x="693" y="959"/>
                </a:lnTo>
                <a:lnTo>
                  <a:pt x="711" y="983"/>
                </a:lnTo>
                <a:lnTo>
                  <a:pt x="733" y="1005"/>
                </a:lnTo>
                <a:lnTo>
                  <a:pt x="757" y="1026"/>
                </a:lnTo>
                <a:lnTo>
                  <a:pt x="785" y="1043"/>
                </a:lnTo>
                <a:lnTo>
                  <a:pt x="812" y="1058"/>
                </a:lnTo>
                <a:lnTo>
                  <a:pt x="843" y="1068"/>
                </a:lnTo>
                <a:lnTo>
                  <a:pt x="874" y="1078"/>
                </a:lnTo>
                <a:lnTo>
                  <a:pt x="904" y="1082"/>
                </a:lnTo>
                <a:lnTo>
                  <a:pt x="937" y="1082"/>
                </a:lnTo>
                <a:lnTo>
                  <a:pt x="968" y="1080"/>
                </a:lnTo>
                <a:lnTo>
                  <a:pt x="1000" y="1072"/>
                </a:lnTo>
                <a:lnTo>
                  <a:pt x="1024" y="1068"/>
                </a:lnTo>
                <a:lnTo>
                  <a:pt x="1049" y="1064"/>
                </a:lnTo>
                <a:lnTo>
                  <a:pt x="1077" y="1061"/>
                </a:lnTo>
                <a:lnTo>
                  <a:pt x="1105" y="1055"/>
                </a:lnTo>
                <a:lnTo>
                  <a:pt x="1134" y="1053"/>
                </a:lnTo>
                <a:lnTo>
                  <a:pt x="1164" y="1047"/>
                </a:lnTo>
                <a:lnTo>
                  <a:pt x="1195" y="1045"/>
                </a:lnTo>
                <a:lnTo>
                  <a:pt x="1227" y="1039"/>
                </a:lnTo>
                <a:lnTo>
                  <a:pt x="1262" y="1034"/>
                </a:lnTo>
                <a:lnTo>
                  <a:pt x="1296" y="1028"/>
                </a:lnTo>
                <a:lnTo>
                  <a:pt x="1333" y="1022"/>
                </a:lnTo>
                <a:lnTo>
                  <a:pt x="1369" y="1016"/>
                </a:lnTo>
                <a:lnTo>
                  <a:pt x="1404" y="1009"/>
                </a:lnTo>
                <a:lnTo>
                  <a:pt x="1443" y="1003"/>
                </a:lnTo>
                <a:lnTo>
                  <a:pt x="1481" y="995"/>
                </a:lnTo>
                <a:lnTo>
                  <a:pt x="1522" y="987"/>
                </a:lnTo>
                <a:lnTo>
                  <a:pt x="1560" y="979"/>
                </a:lnTo>
                <a:lnTo>
                  <a:pt x="1601" y="970"/>
                </a:lnTo>
                <a:lnTo>
                  <a:pt x="1640" y="961"/>
                </a:lnTo>
                <a:lnTo>
                  <a:pt x="1682" y="953"/>
                </a:lnTo>
                <a:lnTo>
                  <a:pt x="1723" y="943"/>
                </a:lnTo>
                <a:lnTo>
                  <a:pt x="1762" y="932"/>
                </a:lnTo>
                <a:lnTo>
                  <a:pt x="1804" y="920"/>
                </a:lnTo>
                <a:lnTo>
                  <a:pt x="1846" y="907"/>
                </a:lnTo>
                <a:lnTo>
                  <a:pt x="1888" y="895"/>
                </a:lnTo>
                <a:lnTo>
                  <a:pt x="1930" y="882"/>
                </a:lnTo>
                <a:lnTo>
                  <a:pt x="1970" y="867"/>
                </a:lnTo>
                <a:lnTo>
                  <a:pt x="2012" y="853"/>
                </a:lnTo>
                <a:lnTo>
                  <a:pt x="2054" y="841"/>
                </a:lnTo>
                <a:lnTo>
                  <a:pt x="2095" y="821"/>
                </a:lnTo>
                <a:lnTo>
                  <a:pt x="2136" y="807"/>
                </a:lnTo>
                <a:lnTo>
                  <a:pt x="2177" y="788"/>
                </a:lnTo>
                <a:lnTo>
                  <a:pt x="2359" y="267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5" name="Freeform 25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2147483647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0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2147483647 h 1008"/>
              <a:gd name="T68" fmla="*/ 2147483647 w 811"/>
              <a:gd name="T69" fmla="*/ 2147483647 h 1008"/>
              <a:gd name="T70" fmla="*/ 2147483647 w 811"/>
              <a:gd name="T71" fmla="*/ 2147483647 h 1008"/>
              <a:gd name="T72" fmla="*/ 2147483647 w 811"/>
              <a:gd name="T73" fmla="*/ 2147483647 h 1008"/>
              <a:gd name="T74" fmla="*/ 2147483647 w 811"/>
              <a:gd name="T75" fmla="*/ 2147483647 h 1008"/>
              <a:gd name="T76" fmla="*/ 2147483647 w 811"/>
              <a:gd name="T77" fmla="*/ 2147483647 h 1008"/>
              <a:gd name="T78" fmla="*/ 2147483647 w 811"/>
              <a:gd name="T79" fmla="*/ 2147483647 h 1008"/>
              <a:gd name="T80" fmla="*/ 2147483647 w 811"/>
              <a:gd name="T81" fmla="*/ 2147483647 h 1008"/>
              <a:gd name="T82" fmla="*/ 2147483647 w 811"/>
              <a:gd name="T83" fmla="*/ 2147483647 h 1008"/>
              <a:gd name="T84" fmla="*/ 2147483647 w 811"/>
              <a:gd name="T85" fmla="*/ 2147483647 h 1008"/>
              <a:gd name="T86" fmla="*/ 2147483647 w 811"/>
              <a:gd name="T87" fmla="*/ 2147483647 h 1008"/>
              <a:gd name="T88" fmla="*/ 2147483647 w 811"/>
              <a:gd name="T89" fmla="*/ 2147483647 h 1008"/>
              <a:gd name="T90" fmla="*/ 2147483647 w 811"/>
              <a:gd name="T91" fmla="*/ 2147483647 h 1008"/>
              <a:gd name="T92" fmla="*/ 2147483647 w 811"/>
              <a:gd name="T93" fmla="*/ 2147483647 h 1008"/>
              <a:gd name="T94" fmla="*/ 2147483647 w 811"/>
              <a:gd name="T95" fmla="*/ 2147483647 h 1008"/>
              <a:gd name="T96" fmla="*/ 2147483647 w 811"/>
              <a:gd name="T97" fmla="*/ 2147483647 h 1008"/>
              <a:gd name="T98" fmla="*/ 2147483647 w 811"/>
              <a:gd name="T99" fmla="*/ 2147483647 h 1008"/>
              <a:gd name="T100" fmla="*/ 2147483647 w 811"/>
              <a:gd name="T101" fmla="*/ 2147483647 h 1008"/>
              <a:gd name="T102" fmla="*/ 2147483647 w 811"/>
              <a:gd name="T103" fmla="*/ 2147483647 h 1008"/>
              <a:gd name="T104" fmla="*/ 2147483647 w 811"/>
              <a:gd name="T105" fmla="*/ 2147483647 h 1008"/>
              <a:gd name="T106" fmla="*/ 2147483647 w 811"/>
              <a:gd name="T107" fmla="*/ 2147483647 h 1008"/>
              <a:gd name="T108" fmla="*/ 2147483647 w 811"/>
              <a:gd name="T109" fmla="*/ 2147483647 h 1008"/>
              <a:gd name="T110" fmla="*/ 2147483647 w 811"/>
              <a:gd name="T111" fmla="*/ 2147483647 h 1008"/>
              <a:gd name="T112" fmla="*/ 2147483647 w 811"/>
              <a:gd name="T113" fmla="*/ 2147483647 h 1008"/>
              <a:gd name="T114" fmla="*/ 2147483647 w 811"/>
              <a:gd name="T115" fmla="*/ 2147483647 h 1008"/>
              <a:gd name="T116" fmla="*/ 2147483647 w 811"/>
              <a:gd name="T117" fmla="*/ 2147483647 h 1008"/>
              <a:gd name="T118" fmla="*/ 2147483647 w 811"/>
              <a:gd name="T119" fmla="*/ 2147483647 h 1008"/>
              <a:gd name="T120" fmla="*/ 2147483647 w 811"/>
              <a:gd name="T121" fmla="*/ 0 h 100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6" name="Freeform 26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0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2147483647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0 h 1008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811" y="0"/>
                </a:ln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7" name="Freeform 27"/>
          <p:cNvSpPr>
            <a:spLocks/>
          </p:cNvSpPr>
          <p:nvPr/>
        </p:nvSpPr>
        <p:spPr bwMode="auto">
          <a:xfrm>
            <a:off x="5907406" y="5823586"/>
            <a:ext cx="403860" cy="525780"/>
          </a:xfrm>
          <a:custGeom>
            <a:avLst/>
            <a:gdLst>
              <a:gd name="T0" fmla="*/ 2147483647 w 212"/>
              <a:gd name="T1" fmla="*/ 2147483647 h 276"/>
              <a:gd name="T2" fmla="*/ 2147483647 w 212"/>
              <a:gd name="T3" fmla="*/ 2147483647 h 276"/>
              <a:gd name="T4" fmla="*/ 2147483647 w 212"/>
              <a:gd name="T5" fmla="*/ 2147483647 h 276"/>
              <a:gd name="T6" fmla="*/ 2147483647 w 212"/>
              <a:gd name="T7" fmla="*/ 2147483647 h 276"/>
              <a:gd name="T8" fmla="*/ 2147483647 w 212"/>
              <a:gd name="T9" fmla="*/ 2147483647 h 276"/>
              <a:gd name="T10" fmla="*/ 2147483647 w 212"/>
              <a:gd name="T11" fmla="*/ 2147483647 h 276"/>
              <a:gd name="T12" fmla="*/ 2147483647 w 212"/>
              <a:gd name="T13" fmla="*/ 2147483647 h 276"/>
              <a:gd name="T14" fmla="*/ 2147483647 w 212"/>
              <a:gd name="T15" fmla="*/ 2147483647 h 276"/>
              <a:gd name="T16" fmla="*/ 2147483647 w 212"/>
              <a:gd name="T17" fmla="*/ 2147483647 h 276"/>
              <a:gd name="T18" fmla="*/ 2147483647 w 212"/>
              <a:gd name="T19" fmla="*/ 2147483647 h 276"/>
              <a:gd name="T20" fmla="*/ 2147483647 w 212"/>
              <a:gd name="T21" fmla="*/ 2147483647 h 276"/>
              <a:gd name="T22" fmla="*/ 2147483647 w 212"/>
              <a:gd name="T23" fmla="*/ 2147483647 h 276"/>
              <a:gd name="T24" fmla="*/ 2147483647 w 212"/>
              <a:gd name="T25" fmla="*/ 2147483647 h 276"/>
              <a:gd name="T26" fmla="*/ 2147483647 w 212"/>
              <a:gd name="T27" fmla="*/ 2147483647 h 276"/>
              <a:gd name="T28" fmla="*/ 2147483647 w 212"/>
              <a:gd name="T29" fmla="*/ 2147483647 h 276"/>
              <a:gd name="T30" fmla="*/ 2147483647 w 212"/>
              <a:gd name="T31" fmla="*/ 2147483647 h 276"/>
              <a:gd name="T32" fmla="*/ 2147483647 w 212"/>
              <a:gd name="T33" fmla="*/ 2147483647 h 276"/>
              <a:gd name="T34" fmla="*/ 2147483647 w 212"/>
              <a:gd name="T35" fmla="*/ 2147483647 h 276"/>
              <a:gd name="T36" fmla="*/ 2147483647 w 212"/>
              <a:gd name="T37" fmla="*/ 2147483647 h 276"/>
              <a:gd name="T38" fmla="*/ 2147483647 w 212"/>
              <a:gd name="T39" fmla="*/ 2147483647 h 276"/>
              <a:gd name="T40" fmla="*/ 2147483647 w 212"/>
              <a:gd name="T41" fmla="*/ 2147483647 h 276"/>
              <a:gd name="T42" fmla="*/ 2147483647 w 212"/>
              <a:gd name="T43" fmla="*/ 2147483647 h 276"/>
              <a:gd name="T44" fmla="*/ 2147483647 w 212"/>
              <a:gd name="T45" fmla="*/ 2147483647 h 276"/>
              <a:gd name="T46" fmla="*/ 2147483647 w 212"/>
              <a:gd name="T47" fmla="*/ 0 h 276"/>
              <a:gd name="T48" fmla="*/ 2147483647 w 212"/>
              <a:gd name="T49" fmla="*/ 0 h 276"/>
              <a:gd name="T50" fmla="*/ 2147483647 w 212"/>
              <a:gd name="T51" fmla="*/ 0 h 276"/>
              <a:gd name="T52" fmla="*/ 2147483647 w 212"/>
              <a:gd name="T53" fmla="*/ 0 h 276"/>
              <a:gd name="T54" fmla="*/ 2147483647 w 212"/>
              <a:gd name="T55" fmla="*/ 2147483647 h 276"/>
              <a:gd name="T56" fmla="*/ 2147483647 w 212"/>
              <a:gd name="T57" fmla="*/ 2147483647 h 276"/>
              <a:gd name="T58" fmla="*/ 2147483647 w 212"/>
              <a:gd name="T59" fmla="*/ 2147483647 h 276"/>
              <a:gd name="T60" fmla="*/ 2147483647 w 212"/>
              <a:gd name="T61" fmla="*/ 2147483647 h 276"/>
              <a:gd name="T62" fmla="*/ 2147483647 w 212"/>
              <a:gd name="T63" fmla="*/ 2147483647 h 276"/>
              <a:gd name="T64" fmla="*/ 2147483647 w 212"/>
              <a:gd name="T65" fmla="*/ 2147483647 h 276"/>
              <a:gd name="T66" fmla="*/ 2147483647 w 212"/>
              <a:gd name="T67" fmla="*/ 2147483647 h 276"/>
              <a:gd name="T68" fmla="*/ 2147483647 w 212"/>
              <a:gd name="T69" fmla="*/ 2147483647 h 276"/>
              <a:gd name="T70" fmla="*/ 2147483647 w 212"/>
              <a:gd name="T71" fmla="*/ 2147483647 h 276"/>
              <a:gd name="T72" fmla="*/ 2147483647 w 212"/>
              <a:gd name="T73" fmla="*/ 2147483647 h 276"/>
              <a:gd name="T74" fmla="*/ 2147483647 w 212"/>
              <a:gd name="T75" fmla="*/ 2147483647 h 276"/>
              <a:gd name="T76" fmla="*/ 2147483647 w 212"/>
              <a:gd name="T77" fmla="*/ 2147483647 h 276"/>
              <a:gd name="T78" fmla="*/ 2147483647 w 212"/>
              <a:gd name="T79" fmla="*/ 2147483647 h 276"/>
              <a:gd name="T80" fmla="*/ 2147483647 w 212"/>
              <a:gd name="T81" fmla="*/ 2147483647 h 276"/>
              <a:gd name="T82" fmla="*/ 2147483647 w 212"/>
              <a:gd name="T83" fmla="*/ 2147483647 h 276"/>
              <a:gd name="T84" fmla="*/ 2147483647 w 212"/>
              <a:gd name="T85" fmla="*/ 2147483647 h 276"/>
              <a:gd name="T86" fmla="*/ 2147483647 w 212"/>
              <a:gd name="T87" fmla="*/ 2147483647 h 276"/>
              <a:gd name="T88" fmla="*/ 2147483647 w 212"/>
              <a:gd name="T89" fmla="*/ 2147483647 h 276"/>
              <a:gd name="T90" fmla="*/ 0 w 212"/>
              <a:gd name="T91" fmla="*/ 2147483647 h 276"/>
              <a:gd name="T92" fmla="*/ 0 w 212"/>
              <a:gd name="T93" fmla="*/ 2147483647 h 276"/>
              <a:gd name="T94" fmla="*/ 2147483647 w 212"/>
              <a:gd name="T95" fmla="*/ 2147483647 h 276"/>
              <a:gd name="T96" fmla="*/ 2147483647 w 212"/>
              <a:gd name="T97" fmla="*/ 2147483647 h 276"/>
              <a:gd name="T98" fmla="*/ 2147483647 w 212"/>
              <a:gd name="T99" fmla="*/ 2147483647 h 276"/>
              <a:gd name="T100" fmla="*/ 2147483647 w 212"/>
              <a:gd name="T101" fmla="*/ 2147483647 h 27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212" h="276">
                <a:moveTo>
                  <a:pt x="190" y="276"/>
                </a:moveTo>
                <a:lnTo>
                  <a:pt x="201" y="275"/>
                </a:lnTo>
                <a:lnTo>
                  <a:pt x="210" y="266"/>
                </a:lnTo>
                <a:lnTo>
                  <a:pt x="212" y="249"/>
                </a:lnTo>
                <a:lnTo>
                  <a:pt x="212" y="226"/>
                </a:lnTo>
                <a:lnTo>
                  <a:pt x="203" y="179"/>
                </a:lnTo>
                <a:lnTo>
                  <a:pt x="196" y="143"/>
                </a:lnTo>
                <a:lnTo>
                  <a:pt x="186" y="117"/>
                </a:lnTo>
                <a:lnTo>
                  <a:pt x="179" y="101"/>
                </a:lnTo>
                <a:lnTo>
                  <a:pt x="171" y="92"/>
                </a:lnTo>
                <a:lnTo>
                  <a:pt x="161" y="87"/>
                </a:lnTo>
                <a:lnTo>
                  <a:pt x="152" y="83"/>
                </a:lnTo>
                <a:lnTo>
                  <a:pt x="143" y="83"/>
                </a:lnTo>
                <a:lnTo>
                  <a:pt x="143" y="81"/>
                </a:lnTo>
                <a:lnTo>
                  <a:pt x="143" y="75"/>
                </a:lnTo>
                <a:lnTo>
                  <a:pt x="143" y="68"/>
                </a:lnTo>
                <a:lnTo>
                  <a:pt x="143" y="58"/>
                </a:lnTo>
                <a:lnTo>
                  <a:pt x="155" y="55"/>
                </a:lnTo>
                <a:lnTo>
                  <a:pt x="165" y="47"/>
                </a:lnTo>
                <a:lnTo>
                  <a:pt x="173" y="35"/>
                </a:lnTo>
                <a:lnTo>
                  <a:pt x="175" y="24"/>
                </a:lnTo>
                <a:lnTo>
                  <a:pt x="173" y="13"/>
                </a:lnTo>
                <a:lnTo>
                  <a:pt x="165" y="4"/>
                </a:lnTo>
                <a:lnTo>
                  <a:pt x="155" y="0"/>
                </a:lnTo>
                <a:lnTo>
                  <a:pt x="143" y="0"/>
                </a:lnTo>
                <a:lnTo>
                  <a:pt x="69" y="0"/>
                </a:lnTo>
                <a:lnTo>
                  <a:pt x="56" y="0"/>
                </a:lnTo>
                <a:lnTo>
                  <a:pt x="48" y="4"/>
                </a:lnTo>
                <a:lnTo>
                  <a:pt x="41" y="13"/>
                </a:lnTo>
                <a:lnTo>
                  <a:pt x="38" y="24"/>
                </a:lnTo>
                <a:lnTo>
                  <a:pt x="41" y="35"/>
                </a:lnTo>
                <a:lnTo>
                  <a:pt x="48" y="47"/>
                </a:lnTo>
                <a:lnTo>
                  <a:pt x="56" y="55"/>
                </a:lnTo>
                <a:lnTo>
                  <a:pt x="69" y="58"/>
                </a:lnTo>
                <a:lnTo>
                  <a:pt x="69" y="68"/>
                </a:lnTo>
                <a:lnTo>
                  <a:pt x="69" y="75"/>
                </a:lnTo>
                <a:lnTo>
                  <a:pt x="69" y="81"/>
                </a:lnTo>
                <a:lnTo>
                  <a:pt x="69" y="83"/>
                </a:lnTo>
                <a:lnTo>
                  <a:pt x="60" y="83"/>
                </a:lnTo>
                <a:lnTo>
                  <a:pt x="51" y="87"/>
                </a:lnTo>
                <a:lnTo>
                  <a:pt x="42" y="92"/>
                </a:lnTo>
                <a:lnTo>
                  <a:pt x="33" y="101"/>
                </a:lnTo>
                <a:lnTo>
                  <a:pt x="26" y="117"/>
                </a:lnTo>
                <a:lnTo>
                  <a:pt x="17" y="143"/>
                </a:lnTo>
                <a:lnTo>
                  <a:pt x="9" y="179"/>
                </a:lnTo>
                <a:lnTo>
                  <a:pt x="0" y="226"/>
                </a:lnTo>
                <a:lnTo>
                  <a:pt x="0" y="249"/>
                </a:lnTo>
                <a:lnTo>
                  <a:pt x="5" y="266"/>
                </a:lnTo>
                <a:lnTo>
                  <a:pt x="11" y="275"/>
                </a:lnTo>
                <a:lnTo>
                  <a:pt x="23" y="276"/>
                </a:lnTo>
                <a:lnTo>
                  <a:pt x="190" y="2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8" name="Freeform 28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0 w 460"/>
              <a:gd name="T49" fmla="*/ 2147483647 h 600"/>
              <a:gd name="T50" fmla="*/ 2147483647 w 460"/>
              <a:gd name="T51" fmla="*/ 2147483647 h 600"/>
              <a:gd name="T52" fmla="*/ 2147483647 w 460"/>
              <a:gd name="T53" fmla="*/ 2147483647 h 600"/>
              <a:gd name="T54" fmla="*/ 2147483647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0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2147483647 h 60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9" name="Freeform 29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2147483647 w 460"/>
              <a:gd name="T49" fmla="*/ 2147483647 h 600"/>
              <a:gd name="T50" fmla="*/ 2147483647 w 460"/>
              <a:gd name="T51" fmla="*/ 2147483647 h 600"/>
              <a:gd name="T52" fmla="*/ 0 w 460"/>
              <a:gd name="T53" fmla="*/ 2147483647 h 600"/>
              <a:gd name="T54" fmla="*/ 0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2147483647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0 h 600"/>
              <a:gd name="T106" fmla="*/ 2147483647 w 460"/>
              <a:gd name="T107" fmla="*/ 0 h 600"/>
              <a:gd name="T108" fmla="*/ 2147483647 w 460"/>
              <a:gd name="T109" fmla="*/ 2147483647 h 600"/>
              <a:gd name="T110" fmla="*/ 2147483647 w 460"/>
              <a:gd name="T111" fmla="*/ 2147483647 h 600"/>
              <a:gd name="T112" fmla="*/ 2147483647 w 460"/>
              <a:gd name="T113" fmla="*/ 2147483647 h 600"/>
              <a:gd name="T114" fmla="*/ 2147483647 w 460"/>
              <a:gd name="T115" fmla="*/ 2147483647 h 60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60" y="141"/>
                </a:ln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0" name="Freeform 30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2147483647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2147483647 w 1171"/>
              <a:gd name="T101" fmla="*/ 2147483647 h 930"/>
              <a:gd name="T102" fmla="*/ 2147483647 w 1171"/>
              <a:gd name="T103" fmla="*/ 2147483647 h 930"/>
              <a:gd name="T104" fmla="*/ 2147483647 w 1171"/>
              <a:gd name="T105" fmla="*/ 2147483647 h 930"/>
              <a:gd name="T106" fmla="*/ 2147483647 w 1171"/>
              <a:gd name="T107" fmla="*/ 2147483647 h 930"/>
              <a:gd name="T108" fmla="*/ 2147483647 w 1171"/>
              <a:gd name="T109" fmla="*/ 2147483647 h 930"/>
              <a:gd name="T110" fmla="*/ 2147483647 w 1171"/>
              <a:gd name="T111" fmla="*/ 2147483647 h 930"/>
              <a:gd name="T112" fmla="*/ 2147483647 w 1171"/>
              <a:gd name="T113" fmla="*/ 2147483647 h 930"/>
              <a:gd name="T114" fmla="*/ 2147483647 w 1171"/>
              <a:gd name="T115" fmla="*/ 2147483647 h 930"/>
              <a:gd name="T116" fmla="*/ 2147483647 w 1171"/>
              <a:gd name="T117" fmla="*/ 2147483647 h 930"/>
              <a:gd name="T118" fmla="*/ 2147483647 w 1171"/>
              <a:gd name="T119" fmla="*/ 2147483647 h 930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1" name="Freeform 31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0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334" y="737"/>
                </a:ln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2" name="Line 32"/>
          <p:cNvSpPr>
            <a:spLocks noChangeShapeType="1"/>
          </p:cNvSpPr>
          <p:nvPr/>
        </p:nvSpPr>
        <p:spPr bwMode="auto">
          <a:xfrm>
            <a:off x="6515100" y="6052186"/>
            <a:ext cx="1242060" cy="53911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3" name="Line 33"/>
          <p:cNvSpPr>
            <a:spLocks noChangeShapeType="1"/>
          </p:cNvSpPr>
          <p:nvPr/>
        </p:nvSpPr>
        <p:spPr bwMode="auto">
          <a:xfrm flipH="1">
            <a:off x="7799072" y="5935980"/>
            <a:ext cx="781050" cy="84582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4" name="Line 34"/>
          <p:cNvSpPr>
            <a:spLocks noChangeShapeType="1"/>
          </p:cNvSpPr>
          <p:nvPr/>
        </p:nvSpPr>
        <p:spPr bwMode="auto">
          <a:xfrm flipV="1">
            <a:off x="7816216" y="6088382"/>
            <a:ext cx="668654" cy="72771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5" name="Line 35"/>
          <p:cNvSpPr>
            <a:spLocks noChangeShapeType="1"/>
          </p:cNvSpPr>
          <p:nvPr/>
        </p:nvSpPr>
        <p:spPr bwMode="auto">
          <a:xfrm flipV="1">
            <a:off x="7829552" y="6429378"/>
            <a:ext cx="392430" cy="43624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6" name="Freeform 36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7" name="Freeform 37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8" name="Freeform 38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0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2147483647 h 236"/>
              <a:gd name="T60" fmla="*/ 2147483647 w 248"/>
              <a:gd name="T61" fmla="*/ 2147483647 h 236"/>
              <a:gd name="T62" fmla="*/ 2147483647 w 248"/>
              <a:gd name="T63" fmla="*/ 2147483647 h 236"/>
              <a:gd name="T64" fmla="*/ 2147483647 w 248"/>
              <a:gd name="T65" fmla="*/ 2147483647 h 236"/>
              <a:gd name="T66" fmla="*/ 2147483647 w 248"/>
              <a:gd name="T67" fmla="*/ 0 h 2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</a:path>
            </a:pathLst>
          </a:custGeom>
          <a:solidFill>
            <a:srgbClr val="8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49" name="Freeform 39"/>
          <p:cNvSpPr>
            <a:spLocks/>
          </p:cNvSpPr>
          <p:nvPr/>
        </p:nvSpPr>
        <p:spPr bwMode="auto">
          <a:xfrm>
            <a:off x="6600828" y="6096000"/>
            <a:ext cx="489584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0 h 293"/>
              <a:gd name="T30" fmla="*/ 2147483647 w 257"/>
              <a:gd name="T31" fmla="*/ 2147483647 h 293"/>
              <a:gd name="T32" fmla="*/ 0 w 257"/>
              <a:gd name="T33" fmla="*/ 2147483647 h 293"/>
              <a:gd name="T34" fmla="*/ 2147483647 w 257"/>
              <a:gd name="T35" fmla="*/ 2147483647 h 293"/>
              <a:gd name="T36" fmla="*/ 2147483647 w 257"/>
              <a:gd name="T37" fmla="*/ 2147483647 h 293"/>
              <a:gd name="T38" fmla="*/ 2147483647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0" name="Freeform 40"/>
          <p:cNvSpPr>
            <a:spLocks/>
          </p:cNvSpPr>
          <p:nvPr/>
        </p:nvSpPr>
        <p:spPr bwMode="auto">
          <a:xfrm>
            <a:off x="6217920" y="6035040"/>
            <a:ext cx="489586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2147483647 h 293"/>
              <a:gd name="T30" fmla="*/ 2147483647 w 257"/>
              <a:gd name="T31" fmla="*/ 2147483647 h 293"/>
              <a:gd name="T32" fmla="*/ 2147483647 w 257"/>
              <a:gd name="T33" fmla="*/ 2147483647 h 293"/>
              <a:gd name="T34" fmla="*/ 2147483647 w 257"/>
              <a:gd name="T35" fmla="*/ 0 h 293"/>
              <a:gd name="T36" fmla="*/ 2147483647 w 257"/>
              <a:gd name="T37" fmla="*/ 2147483647 h 293"/>
              <a:gd name="T38" fmla="*/ 0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2147483647 w 257"/>
              <a:gd name="T55" fmla="*/ 2147483647 h 293"/>
              <a:gd name="T56" fmla="*/ 2147483647 w 257"/>
              <a:gd name="T57" fmla="*/ 2147483647 h 293"/>
              <a:gd name="T58" fmla="*/ 2147483647 w 257"/>
              <a:gd name="T59" fmla="*/ 2147483647 h 293"/>
              <a:gd name="T60" fmla="*/ 2147483647 w 257"/>
              <a:gd name="T61" fmla="*/ 2147483647 h 293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57" y="293"/>
                </a:ln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</a:path>
            </a:pathLst>
          </a:custGeom>
          <a:solidFill>
            <a:srgbClr val="FF993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1" name="Freeform 41"/>
          <p:cNvSpPr>
            <a:spLocks/>
          </p:cNvSpPr>
          <p:nvPr/>
        </p:nvSpPr>
        <p:spPr bwMode="auto">
          <a:xfrm>
            <a:off x="6707508" y="5036822"/>
            <a:ext cx="2158364" cy="1232536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2147483647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0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2147483647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2" name="Freeform 42"/>
          <p:cNvSpPr>
            <a:spLocks/>
          </p:cNvSpPr>
          <p:nvPr/>
        </p:nvSpPr>
        <p:spPr bwMode="auto">
          <a:xfrm>
            <a:off x="6800850" y="5128262"/>
            <a:ext cx="2013586" cy="981076"/>
          </a:xfrm>
          <a:custGeom>
            <a:avLst/>
            <a:gdLst>
              <a:gd name="T0" fmla="*/ 2147483647 w 1057"/>
              <a:gd name="T1" fmla="*/ 2147483647 h 515"/>
              <a:gd name="T2" fmla="*/ 2147483647 w 1057"/>
              <a:gd name="T3" fmla="*/ 2147483647 h 515"/>
              <a:gd name="T4" fmla="*/ 2147483647 w 1057"/>
              <a:gd name="T5" fmla="*/ 2147483647 h 515"/>
              <a:gd name="T6" fmla="*/ 2147483647 w 1057"/>
              <a:gd name="T7" fmla="*/ 2147483647 h 515"/>
              <a:gd name="T8" fmla="*/ 2147483647 w 1057"/>
              <a:gd name="T9" fmla="*/ 2147483647 h 515"/>
              <a:gd name="T10" fmla="*/ 2147483647 w 1057"/>
              <a:gd name="T11" fmla="*/ 2147483647 h 515"/>
              <a:gd name="T12" fmla="*/ 2147483647 w 1057"/>
              <a:gd name="T13" fmla="*/ 2147483647 h 515"/>
              <a:gd name="T14" fmla="*/ 2147483647 w 1057"/>
              <a:gd name="T15" fmla="*/ 2147483647 h 515"/>
              <a:gd name="T16" fmla="*/ 2147483647 w 1057"/>
              <a:gd name="T17" fmla="*/ 2147483647 h 515"/>
              <a:gd name="T18" fmla="*/ 2147483647 w 1057"/>
              <a:gd name="T19" fmla="*/ 2147483647 h 515"/>
              <a:gd name="T20" fmla="*/ 2147483647 w 1057"/>
              <a:gd name="T21" fmla="*/ 2147483647 h 515"/>
              <a:gd name="T22" fmla="*/ 2147483647 w 1057"/>
              <a:gd name="T23" fmla="*/ 2147483647 h 515"/>
              <a:gd name="T24" fmla="*/ 2147483647 w 1057"/>
              <a:gd name="T25" fmla="*/ 2147483647 h 515"/>
              <a:gd name="T26" fmla="*/ 2147483647 w 1057"/>
              <a:gd name="T27" fmla="*/ 2147483647 h 515"/>
              <a:gd name="T28" fmla="*/ 2147483647 w 1057"/>
              <a:gd name="T29" fmla="*/ 2147483647 h 515"/>
              <a:gd name="T30" fmla="*/ 2147483647 w 1057"/>
              <a:gd name="T31" fmla="*/ 2147483647 h 515"/>
              <a:gd name="T32" fmla="*/ 2147483647 w 1057"/>
              <a:gd name="T33" fmla="*/ 2147483647 h 515"/>
              <a:gd name="T34" fmla="*/ 2147483647 w 1057"/>
              <a:gd name="T35" fmla="*/ 2147483647 h 515"/>
              <a:gd name="T36" fmla="*/ 2147483647 w 1057"/>
              <a:gd name="T37" fmla="*/ 2147483647 h 515"/>
              <a:gd name="T38" fmla="*/ 2147483647 w 1057"/>
              <a:gd name="T39" fmla="*/ 2147483647 h 515"/>
              <a:gd name="T40" fmla="*/ 2147483647 w 1057"/>
              <a:gd name="T41" fmla="*/ 2147483647 h 515"/>
              <a:gd name="T42" fmla="*/ 2147483647 w 1057"/>
              <a:gd name="T43" fmla="*/ 2147483647 h 515"/>
              <a:gd name="T44" fmla="*/ 2147483647 w 1057"/>
              <a:gd name="T45" fmla="*/ 2147483647 h 515"/>
              <a:gd name="T46" fmla="*/ 2147483647 w 1057"/>
              <a:gd name="T47" fmla="*/ 2147483647 h 515"/>
              <a:gd name="T48" fmla="*/ 2147483647 w 1057"/>
              <a:gd name="T49" fmla="*/ 2147483647 h 515"/>
              <a:gd name="T50" fmla="*/ 2147483647 w 1057"/>
              <a:gd name="T51" fmla="*/ 2147483647 h 515"/>
              <a:gd name="T52" fmla="*/ 2147483647 w 1057"/>
              <a:gd name="T53" fmla="*/ 2147483647 h 515"/>
              <a:gd name="T54" fmla="*/ 2147483647 w 1057"/>
              <a:gd name="T55" fmla="*/ 2147483647 h 515"/>
              <a:gd name="T56" fmla="*/ 2147483647 w 1057"/>
              <a:gd name="T57" fmla="*/ 2147483647 h 515"/>
              <a:gd name="T58" fmla="*/ 2147483647 w 1057"/>
              <a:gd name="T59" fmla="*/ 2147483647 h 515"/>
              <a:gd name="T60" fmla="*/ 2147483647 w 1057"/>
              <a:gd name="T61" fmla="*/ 2147483647 h 515"/>
              <a:gd name="T62" fmla="*/ 2147483647 w 1057"/>
              <a:gd name="T63" fmla="*/ 2147483647 h 515"/>
              <a:gd name="T64" fmla="*/ 2147483647 w 1057"/>
              <a:gd name="T65" fmla="*/ 2147483647 h 515"/>
              <a:gd name="T66" fmla="*/ 2147483647 w 1057"/>
              <a:gd name="T67" fmla="*/ 2147483647 h 515"/>
              <a:gd name="T68" fmla="*/ 2147483647 w 1057"/>
              <a:gd name="T69" fmla="*/ 2147483647 h 515"/>
              <a:gd name="T70" fmla="*/ 2147483647 w 1057"/>
              <a:gd name="T71" fmla="*/ 2147483647 h 515"/>
              <a:gd name="T72" fmla="*/ 2147483647 w 1057"/>
              <a:gd name="T73" fmla="*/ 2147483647 h 515"/>
              <a:gd name="T74" fmla="*/ 2147483647 w 1057"/>
              <a:gd name="T75" fmla="*/ 2147483647 h 515"/>
              <a:gd name="T76" fmla="*/ 2147483647 w 1057"/>
              <a:gd name="T77" fmla="*/ 2147483647 h 515"/>
              <a:gd name="T78" fmla="*/ 2147483647 w 1057"/>
              <a:gd name="T79" fmla="*/ 2147483647 h 515"/>
              <a:gd name="T80" fmla="*/ 2147483647 w 1057"/>
              <a:gd name="T81" fmla="*/ 2147483647 h 515"/>
              <a:gd name="T82" fmla="*/ 2147483647 w 1057"/>
              <a:gd name="T83" fmla="*/ 2147483647 h 515"/>
              <a:gd name="T84" fmla="*/ 2147483647 w 1057"/>
              <a:gd name="T85" fmla="*/ 2147483647 h 515"/>
              <a:gd name="T86" fmla="*/ 0 w 1057"/>
              <a:gd name="T87" fmla="*/ 0 h 51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057" h="515">
                <a:moveTo>
                  <a:pt x="1057" y="427"/>
                </a:moveTo>
                <a:lnTo>
                  <a:pt x="1057" y="427"/>
                </a:lnTo>
                <a:lnTo>
                  <a:pt x="1033" y="439"/>
                </a:lnTo>
                <a:lnTo>
                  <a:pt x="1005" y="446"/>
                </a:lnTo>
                <a:lnTo>
                  <a:pt x="975" y="448"/>
                </a:lnTo>
                <a:lnTo>
                  <a:pt x="941" y="446"/>
                </a:lnTo>
                <a:lnTo>
                  <a:pt x="907" y="443"/>
                </a:lnTo>
                <a:lnTo>
                  <a:pt x="872" y="436"/>
                </a:lnTo>
                <a:lnTo>
                  <a:pt x="834" y="428"/>
                </a:lnTo>
                <a:lnTo>
                  <a:pt x="799" y="423"/>
                </a:lnTo>
                <a:lnTo>
                  <a:pt x="763" y="416"/>
                </a:lnTo>
                <a:lnTo>
                  <a:pt x="728" y="412"/>
                </a:lnTo>
                <a:lnTo>
                  <a:pt x="697" y="412"/>
                </a:lnTo>
                <a:lnTo>
                  <a:pt x="668" y="415"/>
                </a:lnTo>
                <a:lnTo>
                  <a:pt x="645" y="423"/>
                </a:lnTo>
                <a:lnTo>
                  <a:pt x="623" y="436"/>
                </a:lnTo>
                <a:lnTo>
                  <a:pt x="609" y="458"/>
                </a:lnTo>
                <a:lnTo>
                  <a:pt x="598" y="486"/>
                </a:lnTo>
                <a:lnTo>
                  <a:pt x="584" y="461"/>
                </a:lnTo>
                <a:lnTo>
                  <a:pt x="566" y="443"/>
                </a:lnTo>
                <a:lnTo>
                  <a:pt x="545" y="433"/>
                </a:lnTo>
                <a:lnTo>
                  <a:pt x="523" y="427"/>
                </a:lnTo>
                <a:lnTo>
                  <a:pt x="495" y="427"/>
                </a:lnTo>
                <a:lnTo>
                  <a:pt x="468" y="433"/>
                </a:lnTo>
                <a:lnTo>
                  <a:pt x="439" y="440"/>
                </a:lnTo>
                <a:lnTo>
                  <a:pt x="408" y="452"/>
                </a:lnTo>
                <a:lnTo>
                  <a:pt x="375" y="465"/>
                </a:lnTo>
                <a:lnTo>
                  <a:pt x="343" y="477"/>
                </a:lnTo>
                <a:lnTo>
                  <a:pt x="311" y="489"/>
                </a:lnTo>
                <a:lnTo>
                  <a:pt x="280" y="498"/>
                </a:lnTo>
                <a:lnTo>
                  <a:pt x="247" y="506"/>
                </a:lnTo>
                <a:lnTo>
                  <a:pt x="218" y="512"/>
                </a:lnTo>
                <a:lnTo>
                  <a:pt x="188" y="515"/>
                </a:lnTo>
                <a:lnTo>
                  <a:pt x="159" y="510"/>
                </a:lnTo>
                <a:lnTo>
                  <a:pt x="145" y="466"/>
                </a:lnTo>
                <a:lnTo>
                  <a:pt x="123" y="399"/>
                </a:lnTo>
                <a:lnTo>
                  <a:pt x="97" y="316"/>
                </a:lnTo>
                <a:lnTo>
                  <a:pt x="69" y="228"/>
                </a:lnTo>
                <a:lnTo>
                  <a:pt x="43" y="142"/>
                </a:lnTo>
                <a:lnTo>
                  <a:pt x="21" y="71"/>
                </a:lnTo>
                <a:lnTo>
                  <a:pt x="5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3" name="Freeform 43"/>
          <p:cNvSpPr>
            <a:spLocks/>
          </p:cNvSpPr>
          <p:nvPr/>
        </p:nvSpPr>
        <p:spPr bwMode="auto">
          <a:xfrm>
            <a:off x="6644642" y="5183506"/>
            <a:ext cx="2284096" cy="1188720"/>
          </a:xfrm>
          <a:custGeom>
            <a:avLst/>
            <a:gdLst>
              <a:gd name="T0" fmla="*/ 2147483647 w 1199"/>
              <a:gd name="T1" fmla="*/ 2147483647 h 624"/>
              <a:gd name="T2" fmla="*/ 2147483647 w 1199"/>
              <a:gd name="T3" fmla="*/ 2147483647 h 624"/>
              <a:gd name="T4" fmla="*/ 2147483647 w 1199"/>
              <a:gd name="T5" fmla="*/ 2147483647 h 624"/>
              <a:gd name="T6" fmla="*/ 2147483647 w 1199"/>
              <a:gd name="T7" fmla="*/ 2147483647 h 624"/>
              <a:gd name="T8" fmla="*/ 2147483647 w 1199"/>
              <a:gd name="T9" fmla="*/ 2147483647 h 624"/>
              <a:gd name="T10" fmla="*/ 2147483647 w 1199"/>
              <a:gd name="T11" fmla="*/ 2147483647 h 624"/>
              <a:gd name="T12" fmla="*/ 2147483647 w 1199"/>
              <a:gd name="T13" fmla="*/ 2147483647 h 624"/>
              <a:gd name="T14" fmla="*/ 2147483647 w 1199"/>
              <a:gd name="T15" fmla="*/ 2147483647 h 624"/>
              <a:gd name="T16" fmla="*/ 2147483647 w 1199"/>
              <a:gd name="T17" fmla="*/ 2147483647 h 624"/>
              <a:gd name="T18" fmla="*/ 2147483647 w 1199"/>
              <a:gd name="T19" fmla="*/ 2147483647 h 624"/>
              <a:gd name="T20" fmla="*/ 2147483647 w 1199"/>
              <a:gd name="T21" fmla="*/ 2147483647 h 624"/>
              <a:gd name="T22" fmla="*/ 2147483647 w 1199"/>
              <a:gd name="T23" fmla="*/ 2147483647 h 624"/>
              <a:gd name="T24" fmla="*/ 2147483647 w 1199"/>
              <a:gd name="T25" fmla="*/ 2147483647 h 624"/>
              <a:gd name="T26" fmla="*/ 2147483647 w 1199"/>
              <a:gd name="T27" fmla="*/ 2147483647 h 624"/>
              <a:gd name="T28" fmla="*/ 2147483647 w 1199"/>
              <a:gd name="T29" fmla="*/ 2147483647 h 624"/>
              <a:gd name="T30" fmla="*/ 2147483647 w 1199"/>
              <a:gd name="T31" fmla="*/ 2147483647 h 624"/>
              <a:gd name="T32" fmla="*/ 2147483647 w 1199"/>
              <a:gd name="T33" fmla="*/ 2147483647 h 624"/>
              <a:gd name="T34" fmla="*/ 2147483647 w 1199"/>
              <a:gd name="T35" fmla="*/ 2147483647 h 624"/>
              <a:gd name="T36" fmla="*/ 2147483647 w 1199"/>
              <a:gd name="T37" fmla="*/ 2147483647 h 624"/>
              <a:gd name="T38" fmla="*/ 2147483647 w 1199"/>
              <a:gd name="T39" fmla="*/ 2147483647 h 624"/>
              <a:gd name="T40" fmla="*/ 2147483647 w 1199"/>
              <a:gd name="T41" fmla="*/ 2147483647 h 624"/>
              <a:gd name="T42" fmla="*/ 2147483647 w 1199"/>
              <a:gd name="T43" fmla="*/ 2147483647 h 624"/>
              <a:gd name="T44" fmla="*/ 2147483647 w 1199"/>
              <a:gd name="T45" fmla="*/ 2147483647 h 624"/>
              <a:gd name="T46" fmla="*/ 2147483647 w 1199"/>
              <a:gd name="T47" fmla="*/ 2147483647 h 624"/>
              <a:gd name="T48" fmla="*/ 2147483647 w 1199"/>
              <a:gd name="T49" fmla="*/ 2147483647 h 624"/>
              <a:gd name="T50" fmla="*/ 2147483647 w 1199"/>
              <a:gd name="T51" fmla="*/ 2147483647 h 624"/>
              <a:gd name="T52" fmla="*/ 2147483647 w 1199"/>
              <a:gd name="T53" fmla="*/ 2147483647 h 624"/>
              <a:gd name="T54" fmla="*/ 2147483647 w 1199"/>
              <a:gd name="T55" fmla="*/ 2147483647 h 624"/>
              <a:gd name="T56" fmla="*/ 2147483647 w 1199"/>
              <a:gd name="T57" fmla="*/ 2147483647 h 624"/>
              <a:gd name="T58" fmla="*/ 2147483647 w 1199"/>
              <a:gd name="T59" fmla="*/ 2147483647 h 624"/>
              <a:gd name="T60" fmla="*/ 2147483647 w 1199"/>
              <a:gd name="T61" fmla="*/ 2147483647 h 624"/>
              <a:gd name="T62" fmla="*/ 2147483647 w 1199"/>
              <a:gd name="T63" fmla="*/ 2147483647 h 624"/>
              <a:gd name="T64" fmla="*/ 2147483647 w 1199"/>
              <a:gd name="T65" fmla="*/ 2147483647 h 624"/>
              <a:gd name="T66" fmla="*/ 2147483647 w 1199"/>
              <a:gd name="T67" fmla="*/ 2147483647 h 624"/>
              <a:gd name="T68" fmla="*/ 2147483647 w 1199"/>
              <a:gd name="T69" fmla="*/ 2147483647 h 624"/>
              <a:gd name="T70" fmla="*/ 2147483647 w 1199"/>
              <a:gd name="T71" fmla="*/ 2147483647 h 624"/>
              <a:gd name="T72" fmla="*/ 2147483647 w 1199"/>
              <a:gd name="T73" fmla="*/ 2147483647 h 624"/>
              <a:gd name="T74" fmla="*/ 2147483647 w 1199"/>
              <a:gd name="T75" fmla="*/ 2147483647 h 624"/>
              <a:gd name="T76" fmla="*/ 2147483647 w 1199"/>
              <a:gd name="T77" fmla="*/ 2147483647 h 624"/>
              <a:gd name="T78" fmla="*/ 2147483647 w 1199"/>
              <a:gd name="T79" fmla="*/ 2147483647 h 624"/>
              <a:gd name="T80" fmla="*/ 2147483647 w 1199"/>
              <a:gd name="T81" fmla="*/ 2147483647 h 624"/>
              <a:gd name="T82" fmla="*/ 2147483647 w 1199"/>
              <a:gd name="T83" fmla="*/ 2147483647 h 624"/>
              <a:gd name="T84" fmla="*/ 2147483647 w 1199"/>
              <a:gd name="T85" fmla="*/ 2147483647 h 624"/>
              <a:gd name="T86" fmla="*/ 2147483647 w 1199"/>
              <a:gd name="T87" fmla="*/ 2147483647 h 624"/>
              <a:gd name="T88" fmla="*/ 2147483647 w 1199"/>
              <a:gd name="T89" fmla="*/ 2147483647 h 624"/>
              <a:gd name="T90" fmla="*/ 2147483647 w 1199"/>
              <a:gd name="T91" fmla="*/ 2147483647 h 624"/>
              <a:gd name="T92" fmla="*/ 2147483647 w 1199"/>
              <a:gd name="T93" fmla="*/ 2147483647 h 624"/>
              <a:gd name="T94" fmla="*/ 2147483647 w 1199"/>
              <a:gd name="T95" fmla="*/ 2147483647 h 624"/>
              <a:gd name="T96" fmla="*/ 2147483647 w 1199"/>
              <a:gd name="T97" fmla="*/ 2147483647 h 624"/>
              <a:gd name="T98" fmla="*/ 2147483647 w 1199"/>
              <a:gd name="T99" fmla="*/ 2147483647 h 624"/>
              <a:gd name="T100" fmla="*/ 2147483647 w 1199"/>
              <a:gd name="T101" fmla="*/ 2147483647 h 624"/>
              <a:gd name="T102" fmla="*/ 2147483647 w 1199"/>
              <a:gd name="T103" fmla="*/ 2147483647 h 624"/>
              <a:gd name="T104" fmla="*/ 2147483647 w 1199"/>
              <a:gd name="T105" fmla="*/ 2147483647 h 624"/>
              <a:gd name="T106" fmla="*/ 2147483647 w 1199"/>
              <a:gd name="T107" fmla="*/ 2147483647 h 624"/>
              <a:gd name="T108" fmla="*/ 2147483647 w 1199"/>
              <a:gd name="T109" fmla="*/ 2147483647 h 624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199" h="624">
                <a:moveTo>
                  <a:pt x="981" y="17"/>
                </a:moveTo>
                <a:lnTo>
                  <a:pt x="989" y="16"/>
                </a:lnTo>
                <a:lnTo>
                  <a:pt x="997" y="21"/>
                </a:lnTo>
                <a:lnTo>
                  <a:pt x="1008" y="38"/>
                </a:lnTo>
                <a:lnTo>
                  <a:pt x="1023" y="74"/>
                </a:lnTo>
                <a:lnTo>
                  <a:pt x="1047" y="127"/>
                </a:lnTo>
                <a:lnTo>
                  <a:pt x="1082" y="208"/>
                </a:lnTo>
                <a:lnTo>
                  <a:pt x="1129" y="319"/>
                </a:lnTo>
                <a:lnTo>
                  <a:pt x="1191" y="464"/>
                </a:lnTo>
                <a:lnTo>
                  <a:pt x="1197" y="481"/>
                </a:lnTo>
                <a:lnTo>
                  <a:pt x="1199" y="495"/>
                </a:lnTo>
                <a:lnTo>
                  <a:pt x="1192" y="502"/>
                </a:lnTo>
                <a:lnTo>
                  <a:pt x="1174" y="502"/>
                </a:lnTo>
                <a:lnTo>
                  <a:pt x="1164" y="499"/>
                </a:lnTo>
                <a:lnTo>
                  <a:pt x="1150" y="499"/>
                </a:lnTo>
                <a:lnTo>
                  <a:pt x="1131" y="499"/>
                </a:lnTo>
                <a:lnTo>
                  <a:pt x="1107" y="499"/>
                </a:lnTo>
                <a:lnTo>
                  <a:pt x="1079" y="502"/>
                </a:lnTo>
                <a:lnTo>
                  <a:pt x="1051" y="502"/>
                </a:lnTo>
                <a:lnTo>
                  <a:pt x="1020" y="502"/>
                </a:lnTo>
                <a:lnTo>
                  <a:pt x="987" y="502"/>
                </a:lnTo>
                <a:lnTo>
                  <a:pt x="957" y="506"/>
                </a:lnTo>
                <a:lnTo>
                  <a:pt x="924" y="507"/>
                </a:lnTo>
                <a:lnTo>
                  <a:pt x="895" y="507"/>
                </a:lnTo>
                <a:lnTo>
                  <a:pt x="867" y="511"/>
                </a:lnTo>
                <a:lnTo>
                  <a:pt x="841" y="514"/>
                </a:lnTo>
                <a:lnTo>
                  <a:pt x="820" y="514"/>
                </a:lnTo>
                <a:lnTo>
                  <a:pt x="803" y="514"/>
                </a:lnTo>
                <a:lnTo>
                  <a:pt x="790" y="514"/>
                </a:lnTo>
                <a:lnTo>
                  <a:pt x="792" y="532"/>
                </a:lnTo>
                <a:lnTo>
                  <a:pt x="785" y="548"/>
                </a:lnTo>
                <a:lnTo>
                  <a:pt x="773" y="554"/>
                </a:lnTo>
                <a:lnTo>
                  <a:pt x="752" y="560"/>
                </a:lnTo>
                <a:lnTo>
                  <a:pt x="731" y="565"/>
                </a:lnTo>
                <a:lnTo>
                  <a:pt x="704" y="565"/>
                </a:lnTo>
                <a:lnTo>
                  <a:pt x="676" y="568"/>
                </a:lnTo>
                <a:lnTo>
                  <a:pt x="648" y="569"/>
                </a:lnTo>
                <a:lnTo>
                  <a:pt x="622" y="570"/>
                </a:lnTo>
                <a:lnTo>
                  <a:pt x="600" y="570"/>
                </a:lnTo>
                <a:lnTo>
                  <a:pt x="582" y="570"/>
                </a:lnTo>
                <a:lnTo>
                  <a:pt x="570" y="569"/>
                </a:lnTo>
                <a:lnTo>
                  <a:pt x="559" y="565"/>
                </a:lnTo>
                <a:lnTo>
                  <a:pt x="554" y="560"/>
                </a:lnTo>
                <a:lnTo>
                  <a:pt x="550" y="552"/>
                </a:lnTo>
                <a:lnTo>
                  <a:pt x="548" y="544"/>
                </a:lnTo>
                <a:lnTo>
                  <a:pt x="544" y="544"/>
                </a:lnTo>
                <a:lnTo>
                  <a:pt x="536" y="545"/>
                </a:lnTo>
                <a:lnTo>
                  <a:pt x="521" y="549"/>
                </a:lnTo>
                <a:lnTo>
                  <a:pt x="502" y="553"/>
                </a:lnTo>
                <a:lnTo>
                  <a:pt x="478" y="557"/>
                </a:lnTo>
                <a:lnTo>
                  <a:pt x="450" y="562"/>
                </a:lnTo>
                <a:lnTo>
                  <a:pt x="423" y="569"/>
                </a:lnTo>
                <a:lnTo>
                  <a:pt x="393" y="574"/>
                </a:lnTo>
                <a:lnTo>
                  <a:pt x="362" y="582"/>
                </a:lnTo>
                <a:lnTo>
                  <a:pt x="332" y="589"/>
                </a:lnTo>
                <a:lnTo>
                  <a:pt x="303" y="594"/>
                </a:lnTo>
                <a:lnTo>
                  <a:pt x="273" y="603"/>
                </a:lnTo>
                <a:lnTo>
                  <a:pt x="248" y="608"/>
                </a:lnTo>
                <a:lnTo>
                  <a:pt x="227" y="612"/>
                </a:lnTo>
                <a:lnTo>
                  <a:pt x="206" y="616"/>
                </a:lnTo>
                <a:lnTo>
                  <a:pt x="194" y="620"/>
                </a:lnTo>
                <a:lnTo>
                  <a:pt x="175" y="624"/>
                </a:lnTo>
                <a:lnTo>
                  <a:pt x="163" y="624"/>
                </a:lnTo>
                <a:lnTo>
                  <a:pt x="155" y="623"/>
                </a:lnTo>
                <a:lnTo>
                  <a:pt x="149" y="616"/>
                </a:lnTo>
                <a:lnTo>
                  <a:pt x="145" y="606"/>
                </a:lnTo>
                <a:lnTo>
                  <a:pt x="144" y="590"/>
                </a:lnTo>
                <a:lnTo>
                  <a:pt x="142" y="574"/>
                </a:lnTo>
                <a:lnTo>
                  <a:pt x="137" y="557"/>
                </a:lnTo>
                <a:lnTo>
                  <a:pt x="128" y="523"/>
                </a:lnTo>
                <a:lnTo>
                  <a:pt x="114" y="465"/>
                </a:lnTo>
                <a:lnTo>
                  <a:pt x="95" y="394"/>
                </a:lnTo>
                <a:lnTo>
                  <a:pt x="73" y="312"/>
                </a:lnTo>
                <a:lnTo>
                  <a:pt x="51" y="233"/>
                </a:lnTo>
                <a:lnTo>
                  <a:pt x="32" y="161"/>
                </a:lnTo>
                <a:lnTo>
                  <a:pt x="15" y="100"/>
                </a:lnTo>
                <a:lnTo>
                  <a:pt x="5" y="63"/>
                </a:lnTo>
                <a:lnTo>
                  <a:pt x="2" y="44"/>
                </a:lnTo>
                <a:lnTo>
                  <a:pt x="0" y="28"/>
                </a:lnTo>
                <a:lnTo>
                  <a:pt x="2" y="17"/>
                </a:lnTo>
                <a:lnTo>
                  <a:pt x="8" y="12"/>
                </a:lnTo>
                <a:lnTo>
                  <a:pt x="17" y="8"/>
                </a:lnTo>
                <a:lnTo>
                  <a:pt x="29" y="6"/>
                </a:lnTo>
                <a:lnTo>
                  <a:pt x="46" y="4"/>
                </a:lnTo>
                <a:lnTo>
                  <a:pt x="65" y="0"/>
                </a:lnTo>
                <a:lnTo>
                  <a:pt x="58" y="12"/>
                </a:lnTo>
                <a:lnTo>
                  <a:pt x="49" y="21"/>
                </a:lnTo>
                <a:lnTo>
                  <a:pt x="42" y="29"/>
                </a:lnTo>
                <a:lnTo>
                  <a:pt x="33" y="35"/>
                </a:lnTo>
                <a:lnTo>
                  <a:pt x="42" y="67"/>
                </a:lnTo>
                <a:lnTo>
                  <a:pt x="61" y="135"/>
                </a:lnTo>
                <a:lnTo>
                  <a:pt x="84" y="223"/>
                </a:lnTo>
                <a:lnTo>
                  <a:pt x="113" y="319"/>
                </a:lnTo>
                <a:lnTo>
                  <a:pt x="137" y="411"/>
                </a:lnTo>
                <a:lnTo>
                  <a:pt x="161" y="494"/>
                </a:lnTo>
                <a:lnTo>
                  <a:pt x="177" y="552"/>
                </a:lnTo>
                <a:lnTo>
                  <a:pt x="182" y="570"/>
                </a:lnTo>
                <a:lnTo>
                  <a:pt x="194" y="570"/>
                </a:lnTo>
                <a:lnTo>
                  <a:pt x="209" y="569"/>
                </a:lnTo>
                <a:lnTo>
                  <a:pt x="224" y="568"/>
                </a:lnTo>
                <a:lnTo>
                  <a:pt x="247" y="565"/>
                </a:lnTo>
                <a:lnTo>
                  <a:pt x="270" y="560"/>
                </a:lnTo>
                <a:lnTo>
                  <a:pt x="294" y="557"/>
                </a:lnTo>
                <a:lnTo>
                  <a:pt x="321" y="552"/>
                </a:lnTo>
                <a:lnTo>
                  <a:pt x="347" y="548"/>
                </a:lnTo>
                <a:lnTo>
                  <a:pt x="374" y="541"/>
                </a:lnTo>
                <a:lnTo>
                  <a:pt x="400" y="535"/>
                </a:lnTo>
                <a:lnTo>
                  <a:pt x="425" y="528"/>
                </a:lnTo>
                <a:lnTo>
                  <a:pt x="449" y="523"/>
                </a:lnTo>
                <a:lnTo>
                  <a:pt x="471" y="515"/>
                </a:lnTo>
                <a:lnTo>
                  <a:pt x="490" y="507"/>
                </a:lnTo>
                <a:lnTo>
                  <a:pt x="505" y="499"/>
                </a:lnTo>
                <a:lnTo>
                  <a:pt x="517" y="494"/>
                </a:lnTo>
                <a:lnTo>
                  <a:pt x="536" y="483"/>
                </a:lnTo>
                <a:lnTo>
                  <a:pt x="554" y="477"/>
                </a:lnTo>
                <a:lnTo>
                  <a:pt x="566" y="475"/>
                </a:lnTo>
                <a:lnTo>
                  <a:pt x="578" y="477"/>
                </a:lnTo>
                <a:lnTo>
                  <a:pt x="589" y="483"/>
                </a:lnTo>
                <a:lnTo>
                  <a:pt x="593" y="491"/>
                </a:lnTo>
                <a:lnTo>
                  <a:pt x="596" y="502"/>
                </a:lnTo>
                <a:lnTo>
                  <a:pt x="599" y="514"/>
                </a:lnTo>
                <a:lnTo>
                  <a:pt x="613" y="511"/>
                </a:lnTo>
                <a:lnTo>
                  <a:pt x="634" y="507"/>
                </a:lnTo>
                <a:lnTo>
                  <a:pt x="661" y="506"/>
                </a:lnTo>
                <a:lnTo>
                  <a:pt x="687" y="502"/>
                </a:lnTo>
                <a:lnTo>
                  <a:pt x="713" y="502"/>
                </a:lnTo>
                <a:lnTo>
                  <a:pt x="736" y="502"/>
                </a:lnTo>
                <a:lnTo>
                  <a:pt x="750" y="499"/>
                </a:lnTo>
                <a:lnTo>
                  <a:pt x="755" y="499"/>
                </a:lnTo>
                <a:lnTo>
                  <a:pt x="759" y="490"/>
                </a:lnTo>
                <a:lnTo>
                  <a:pt x="764" y="481"/>
                </a:lnTo>
                <a:lnTo>
                  <a:pt x="771" y="473"/>
                </a:lnTo>
                <a:lnTo>
                  <a:pt x="779" y="465"/>
                </a:lnTo>
                <a:lnTo>
                  <a:pt x="790" y="462"/>
                </a:lnTo>
                <a:lnTo>
                  <a:pt x="801" y="462"/>
                </a:lnTo>
                <a:lnTo>
                  <a:pt x="815" y="464"/>
                </a:lnTo>
                <a:lnTo>
                  <a:pt x="829" y="469"/>
                </a:lnTo>
                <a:lnTo>
                  <a:pt x="841" y="473"/>
                </a:lnTo>
                <a:lnTo>
                  <a:pt x="856" y="477"/>
                </a:lnTo>
                <a:lnTo>
                  <a:pt x="875" y="479"/>
                </a:lnTo>
                <a:lnTo>
                  <a:pt x="898" y="479"/>
                </a:lnTo>
                <a:lnTo>
                  <a:pt x="923" y="481"/>
                </a:lnTo>
                <a:lnTo>
                  <a:pt x="948" y="481"/>
                </a:lnTo>
                <a:lnTo>
                  <a:pt x="977" y="481"/>
                </a:lnTo>
                <a:lnTo>
                  <a:pt x="1004" y="481"/>
                </a:lnTo>
                <a:lnTo>
                  <a:pt x="1033" y="479"/>
                </a:lnTo>
                <a:lnTo>
                  <a:pt x="1059" y="477"/>
                </a:lnTo>
                <a:lnTo>
                  <a:pt x="1085" y="477"/>
                </a:lnTo>
                <a:lnTo>
                  <a:pt x="1108" y="475"/>
                </a:lnTo>
                <a:lnTo>
                  <a:pt x="1129" y="473"/>
                </a:lnTo>
                <a:lnTo>
                  <a:pt x="1146" y="471"/>
                </a:lnTo>
                <a:lnTo>
                  <a:pt x="1158" y="471"/>
                </a:lnTo>
                <a:lnTo>
                  <a:pt x="1166" y="469"/>
                </a:lnTo>
                <a:lnTo>
                  <a:pt x="1162" y="462"/>
                </a:lnTo>
                <a:lnTo>
                  <a:pt x="1154" y="441"/>
                </a:lnTo>
                <a:lnTo>
                  <a:pt x="1143" y="415"/>
                </a:lnTo>
                <a:lnTo>
                  <a:pt x="1139" y="398"/>
                </a:lnTo>
                <a:lnTo>
                  <a:pt x="1127" y="365"/>
                </a:lnTo>
                <a:lnTo>
                  <a:pt x="1106" y="315"/>
                </a:lnTo>
                <a:lnTo>
                  <a:pt x="1079" y="254"/>
                </a:lnTo>
                <a:lnTo>
                  <a:pt x="1052" y="187"/>
                </a:lnTo>
                <a:lnTo>
                  <a:pt x="1026" y="123"/>
                </a:lnTo>
                <a:lnTo>
                  <a:pt x="1004" y="67"/>
                </a:lnTo>
                <a:lnTo>
                  <a:pt x="987" y="32"/>
                </a:lnTo>
                <a:lnTo>
                  <a:pt x="981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4" name="Freeform 44"/>
          <p:cNvSpPr>
            <a:spLocks/>
          </p:cNvSpPr>
          <p:nvPr/>
        </p:nvSpPr>
        <p:spPr bwMode="auto">
          <a:xfrm>
            <a:off x="6766560" y="4985386"/>
            <a:ext cx="2158366" cy="1232534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0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2147483647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0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2147483647 w 1133"/>
              <a:gd name="T113" fmla="*/ 2147483647 h 647"/>
              <a:gd name="T114" fmla="*/ 2147483647 w 1133"/>
              <a:gd name="T115" fmla="*/ 2147483647 h 647"/>
              <a:gd name="T116" fmla="*/ 2147483647 w 1133"/>
              <a:gd name="T117" fmla="*/ 2147483647 h 647"/>
              <a:gd name="T118" fmla="*/ 2147483647 w 1133"/>
              <a:gd name="T119" fmla="*/ 2147483647 h 647"/>
              <a:gd name="T120" fmla="*/ 2147483647 w 1133"/>
              <a:gd name="T121" fmla="*/ 2147483647 h 647"/>
              <a:gd name="T122" fmla="*/ 2147483647 w 1133"/>
              <a:gd name="T123" fmla="*/ 2147483647 h 64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49" y="48"/>
                </a:ln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</a:path>
            </a:pathLst>
          </a:custGeom>
          <a:solidFill>
            <a:schemeClr val="hlink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5" name="Freeform 45"/>
          <p:cNvSpPr>
            <a:spLocks/>
          </p:cNvSpPr>
          <p:nvPr/>
        </p:nvSpPr>
        <p:spPr bwMode="auto">
          <a:xfrm>
            <a:off x="6991352" y="6099810"/>
            <a:ext cx="112396" cy="169546"/>
          </a:xfrm>
          <a:custGeom>
            <a:avLst/>
            <a:gdLst>
              <a:gd name="T0" fmla="*/ 2147483647 w 59"/>
              <a:gd name="T1" fmla="*/ 0 h 89"/>
              <a:gd name="T2" fmla="*/ 2147483647 w 59"/>
              <a:gd name="T3" fmla="*/ 0 h 89"/>
              <a:gd name="T4" fmla="*/ 2147483647 w 59"/>
              <a:gd name="T5" fmla="*/ 2147483647 h 89"/>
              <a:gd name="T6" fmla="*/ 2147483647 w 59"/>
              <a:gd name="T7" fmla="*/ 2147483647 h 89"/>
              <a:gd name="T8" fmla="*/ 2147483647 w 59"/>
              <a:gd name="T9" fmla="*/ 2147483647 h 89"/>
              <a:gd name="T10" fmla="*/ 2147483647 w 59"/>
              <a:gd name="T11" fmla="*/ 2147483647 h 89"/>
              <a:gd name="T12" fmla="*/ 2147483647 w 59"/>
              <a:gd name="T13" fmla="*/ 2147483647 h 89"/>
              <a:gd name="T14" fmla="*/ 2147483647 w 59"/>
              <a:gd name="T15" fmla="*/ 2147483647 h 89"/>
              <a:gd name="T16" fmla="*/ 2147483647 w 59"/>
              <a:gd name="T17" fmla="*/ 2147483647 h 89"/>
              <a:gd name="T18" fmla="*/ 0 w 59"/>
              <a:gd name="T19" fmla="*/ 2147483647 h 8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9" h="89">
                <a:moveTo>
                  <a:pt x="59" y="0"/>
                </a:moveTo>
                <a:lnTo>
                  <a:pt x="59" y="0"/>
                </a:lnTo>
                <a:lnTo>
                  <a:pt x="52" y="13"/>
                </a:lnTo>
                <a:lnTo>
                  <a:pt x="45" y="25"/>
                </a:lnTo>
                <a:lnTo>
                  <a:pt x="37" y="40"/>
                </a:lnTo>
                <a:lnTo>
                  <a:pt x="29" y="54"/>
                </a:lnTo>
                <a:lnTo>
                  <a:pt x="23" y="67"/>
                </a:lnTo>
                <a:lnTo>
                  <a:pt x="16" y="76"/>
                </a:lnTo>
                <a:lnTo>
                  <a:pt x="7" y="84"/>
                </a:lnTo>
                <a:lnTo>
                  <a:pt x="0" y="8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6" name="Freeform 46"/>
          <p:cNvSpPr>
            <a:spLocks/>
          </p:cNvSpPr>
          <p:nvPr/>
        </p:nvSpPr>
        <p:spPr bwMode="auto">
          <a:xfrm>
            <a:off x="7940042" y="6054090"/>
            <a:ext cx="3810" cy="85726"/>
          </a:xfrm>
          <a:custGeom>
            <a:avLst/>
            <a:gdLst>
              <a:gd name="T0" fmla="*/ 0 w 2"/>
              <a:gd name="T1" fmla="*/ 0 h 45"/>
              <a:gd name="T2" fmla="*/ 0 w 2"/>
              <a:gd name="T3" fmla="*/ 0 h 45"/>
              <a:gd name="T4" fmla="*/ 0 w 2"/>
              <a:gd name="T5" fmla="*/ 2147483647 h 45"/>
              <a:gd name="T6" fmla="*/ 2147483647 w 2"/>
              <a:gd name="T7" fmla="*/ 2147483647 h 45"/>
              <a:gd name="T8" fmla="*/ 2147483647 w 2"/>
              <a:gd name="T9" fmla="*/ 2147483647 h 45"/>
              <a:gd name="T10" fmla="*/ 2147483647 w 2"/>
              <a:gd name="T11" fmla="*/ 2147483647 h 4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" h="45">
                <a:moveTo>
                  <a:pt x="0" y="0"/>
                </a:moveTo>
                <a:lnTo>
                  <a:pt x="0" y="0"/>
                </a:lnTo>
                <a:lnTo>
                  <a:pt x="0" y="11"/>
                </a:lnTo>
                <a:lnTo>
                  <a:pt x="2" y="26"/>
                </a:lnTo>
                <a:lnTo>
                  <a:pt x="2" y="41"/>
                </a:lnTo>
                <a:lnTo>
                  <a:pt x="2" y="4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7" name="Line 47"/>
          <p:cNvSpPr>
            <a:spLocks noChangeShapeType="1"/>
          </p:cNvSpPr>
          <p:nvPr/>
        </p:nvSpPr>
        <p:spPr bwMode="auto">
          <a:xfrm>
            <a:off x="7660006" y="5105400"/>
            <a:ext cx="272414" cy="93154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pic>
        <p:nvPicPr>
          <p:cNvPr id="64558" name="Picture 48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8229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59" name="Picture 4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7373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0" name="Picture 5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144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1" name="Picture 5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36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2" name="Picture 5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0" y="-1143000"/>
            <a:ext cx="5943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3" name="Picture 57" descr="HA3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3218" y="0"/>
            <a:ext cx="1183004" cy="1091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4" name="Picture 58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680" y="5278757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5" name="Picture 59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5154932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6" name="TextBox 1"/>
          <p:cNvSpPr txBox="1">
            <a:spLocks noChangeArrowheads="1"/>
          </p:cNvSpPr>
          <p:nvPr/>
        </p:nvSpPr>
        <p:spPr bwMode="auto">
          <a:xfrm>
            <a:off x="2051610" y="2895280"/>
            <a:ext cx="1129421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ĐẾN ĐÂY LÀ KẾT THÚC.</a:t>
            </a:r>
          </a:p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, HỌC GIỎI</a:t>
            </a:r>
            <a:endParaRPr lang="vi-VN" altLang="en-US" sz="432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525189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00718" y="3836893"/>
            <a:ext cx="7091722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0689" y="3282896"/>
            <a:ext cx="256057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593709" y="6652273"/>
            <a:ext cx="8098807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dirty="0"/>
          </a:p>
        </p:txBody>
      </p:sp>
      <p:sp>
        <p:nvSpPr>
          <p:cNvPr id="8" name="Rectangle 7"/>
          <p:cNvSpPr/>
          <p:nvPr/>
        </p:nvSpPr>
        <p:spPr>
          <a:xfrm>
            <a:off x="628000" y="7315994"/>
            <a:ext cx="6317311" cy="602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2516" y="3836893"/>
            <a:ext cx="4970143" cy="3479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83530" y="685800"/>
            <a:ext cx="3454792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320">
                <a:latin typeface="SVN-A Love Of Thunder" panose="02040603050506020204" pitchFamily="18" charset="0"/>
              </a:rPr>
              <a:t>ĐẶT VẤN ĐỀ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53" y="89707"/>
            <a:ext cx="2556280" cy="3195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63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74532" y="1517847"/>
            <a:ext cx="7315200" cy="94179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a + b.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99661"/>
            <a:chOff x="2039873" y="2422997"/>
            <a:chExt cx="1125302" cy="666384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704660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664076" y="4363957"/>
            <a:ext cx="4507289" cy="562790"/>
            <a:chOff x="6386730" y="3636632"/>
            <a:chExt cx="3756074" cy="468992"/>
          </a:xfrm>
        </p:grpSpPr>
        <p:grpSp>
          <p:nvGrpSpPr>
            <p:cNvPr id="51" name="Group 50"/>
            <p:cNvGrpSpPr/>
            <p:nvPr/>
          </p:nvGrpSpPr>
          <p:grpSpPr>
            <a:xfrm>
              <a:off x="6540802" y="3636632"/>
              <a:ext cx="3305910" cy="112542"/>
              <a:chOff x="1195754" y="4460948"/>
              <a:chExt cx="3305910" cy="112542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1195754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603717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41970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2025805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841732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327117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367166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9369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501664" y="4460948"/>
                <a:ext cx="0" cy="5627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6386730" y="3685475"/>
              <a:ext cx="3756074" cy="420149"/>
              <a:chOff x="1041009" y="4517218"/>
              <a:chExt cx="3756074" cy="420149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1195754" y="4517218"/>
                <a:ext cx="360132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1041009" y="4614202"/>
                <a:ext cx="36576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20" dirty="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1       2      3      4      5      6      7      8</a:t>
                </a:r>
              </a:p>
            </p:txBody>
          </p:sp>
        </p:grpSp>
      </p:grpSp>
      <p:cxnSp>
        <p:nvCxnSpPr>
          <p:cNvPr id="55" name="Straight Connector 54"/>
          <p:cNvCxnSpPr/>
          <p:nvPr/>
        </p:nvCxnSpPr>
        <p:spPr>
          <a:xfrm flipV="1">
            <a:off x="7857403" y="3929766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9317699" y="3929764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11323118" y="3929763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7848085" y="3907817"/>
            <a:ext cx="1468667" cy="0"/>
          </a:xfrm>
          <a:prstGeom prst="straightConnector1">
            <a:avLst/>
          </a:prstGeom>
          <a:ln>
            <a:solidFill>
              <a:schemeClr val="bg1">
                <a:lumMod val="8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9334511" y="3875968"/>
            <a:ext cx="2008866" cy="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863754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323118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855313" y="5205035"/>
            <a:ext cx="3477533" cy="0"/>
          </a:xfrm>
          <a:prstGeom prst="straightConnector1">
            <a:avLst/>
          </a:prstGeom>
          <a:ln>
            <a:solidFill>
              <a:schemeClr val="accent4">
                <a:lumMod val="40000"/>
                <a:lumOff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8441162" y="3516138"/>
            <a:ext cx="481045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150077" y="3529825"/>
            <a:ext cx="36713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9404973" y="5261723"/>
            <a:ext cx="554951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72" name="TextBox 71"/>
          <p:cNvSpPr txBox="1"/>
          <p:nvPr/>
        </p:nvSpPr>
        <p:spPr>
          <a:xfrm>
            <a:off x="7098555" y="2571061"/>
            <a:ext cx="69685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+ 4 = 7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9262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67" grpId="0"/>
      <p:bldP spid="68" grpId="0"/>
      <p:bldP spid="69" grpId="0"/>
      <p:bldP spid="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82459" y="1756605"/>
            <a:ext cx="7315200" cy="221599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9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13 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0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4 500 ha s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93378" y="4346916"/>
            <a:ext cx="7315200" cy="17358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13 200 + 14 500 = 727 700 (ha) 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72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47930" y="1282593"/>
            <a:ext cx="7056355" cy="5783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1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23 và b = 3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2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37 và b = 18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7, b = 19, c = 2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1, b = 23, c = 35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04278" y="1481662"/>
            <a:ext cx="7315200" cy="569880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52222" algn="just">
              <a:lnSpc>
                <a:spcPct val="115000"/>
              </a:lnSpc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9, b + a = 5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5, b + a = 55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2, a + (b + c) = 62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9, a + (b + c) = 6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2383" y="7232403"/>
            <a:ext cx="7326455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endParaRPr lang="en-US" sz="288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000" y="1282592"/>
            <a:ext cx="582930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85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14867" y="1738768"/>
            <a:ext cx="769784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47344" y="2138662"/>
            <a:ext cx="7360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0 = 0 + a = 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47341" y="2608176"/>
            <a:ext cx="7377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 + c hay a + (b + c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, b, c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+ c </a:t>
            </a:r>
          </a:p>
        </p:txBody>
      </p:sp>
    </p:spTree>
    <p:extLst>
      <p:ext uri="{BB962C8B-B14F-4D97-AF65-F5344CB8AC3E}">
        <p14:creationId xmlns:p14="http://schemas.microsoft.com/office/powerpoint/2010/main" val="15887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14868" y="1459317"/>
            <a:ext cx="7495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66 + 289 + 134 + 311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82460" y="2491408"/>
            <a:ext cx="67524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 + 289 + 134 + 311 = 66 + 134 + 289 + 311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(66 + 134) + (289 + 311)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    200       +       600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8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50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17844" y="1738768"/>
            <a:ext cx="739229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117 + 68 + 2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34809" y="3210580"/>
            <a:ext cx="5947258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7 + 68 + 23 = (117 + 23)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   140     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208</a:t>
            </a:r>
          </a:p>
        </p:txBody>
      </p:sp>
    </p:spTree>
    <p:extLst>
      <p:ext uri="{BB962C8B-B14F-4D97-AF65-F5344CB8AC3E}">
        <p14:creationId xmlns:p14="http://schemas.microsoft.com/office/powerpoint/2010/main" val="299103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72307" y="2514025"/>
            <a:ext cx="8149133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) 3 + 4;         b) 7 – 4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7 + 38 = 95.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57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38.</a:t>
            </a:r>
          </a:p>
        </p:txBody>
      </p:sp>
    </p:spTree>
    <p:extLst>
      <p:ext uri="{BB962C8B-B14F-4D97-AF65-F5344CB8AC3E}">
        <p14:creationId xmlns:p14="http://schemas.microsoft.com/office/powerpoint/2010/main" val="390083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3</TotalTime>
  <Words>1881</Words>
  <Application>Microsoft Office PowerPoint</Application>
  <PresentationFormat>Custom</PresentationFormat>
  <Paragraphs>235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5</cp:revision>
  <dcterms:created xsi:type="dcterms:W3CDTF">2021-08-06T09:17:41Z</dcterms:created>
  <dcterms:modified xsi:type="dcterms:W3CDTF">2025-09-15T02:01:41Z</dcterms:modified>
</cp:coreProperties>
</file>